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5D97D27" w:rsidR="006E0612" w:rsidRDefault="006E0612" w:rsidP="008C0A16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</w:t>
      </w:r>
      <w:r w:rsidR="00D65AD5">
        <w:t>получения</w:t>
      </w:r>
      <w:r>
        <w:t xml:space="preserve"> полимерных сеток с высокой степенью сшивания, при котором ин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</w:t>
      </w:r>
    </w:p>
    <w:p w14:paraId="22F77B74" w14:textId="37E585B1" w:rsidR="006E0612" w:rsidRDefault="006E0612" w:rsidP="008C0A16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5C41EED" w:rsidR="006E0612" w:rsidRDefault="006E0612" w:rsidP="008C0A16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proofErr w:type="gramStart"/>
      <w:r>
        <w:t>свойств</w:t>
      </w:r>
      <w:proofErr w:type="gramEnd"/>
      <w:r>
        <w:t xml:space="preserve"> реагирующих в ходе засветки веществ.</w:t>
      </w:r>
      <w:r w:rsidR="00D65AD5">
        <w:t xml:space="preserve"> </w:t>
      </w:r>
      <w:commentRangeStart w:id="1"/>
      <w:r w:rsidR="00D65AD5">
        <w:t xml:space="preserve">Поэтому необходимо иметь модель, учитывающую эти особенности </w:t>
      </w:r>
      <w:proofErr w:type="spellStart"/>
      <w:r w:rsidR="00D65AD5">
        <w:t>фотополимеризации</w:t>
      </w:r>
      <w:commentRangeEnd w:id="1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"/>
      </w:r>
    </w:p>
    <w:p w14:paraId="60CC53D4" w14:textId="1234CE5A" w:rsidR="006E0612" w:rsidRDefault="006E0612" w:rsidP="0058650E">
      <w:pPr>
        <w:pStyle w:val="20"/>
      </w:pPr>
      <w:bookmarkStart w:id="2" w:name="_Toc136296692"/>
      <w:r w:rsidRPr="00644CFE">
        <w:lastRenderedPageBreak/>
        <w:t>Актуальность</w:t>
      </w:r>
      <w:r>
        <w:t xml:space="preserve"> работы</w:t>
      </w:r>
      <w:bookmarkEnd w:id="2"/>
    </w:p>
    <w:p w14:paraId="19B8D777" w14:textId="17008ABF" w:rsidR="006E0612" w:rsidRDefault="006E0612" w:rsidP="008C0A16">
      <w:pPr>
        <w:pStyle w:val="a3"/>
      </w:pPr>
      <w:r>
        <w:t xml:space="preserve">Само же я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>
        <w:t xml:space="preserve">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983B76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83B76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83B76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983B76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983B76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983B76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983B76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983B76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A15277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A15277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A15277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A15277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A15277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A15277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4F69ED0" w:rsidR="006E0612" w:rsidRDefault="006E0612" w:rsidP="008C0A16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</w:t>
      </w:r>
      <w:r>
        <w:lastRenderedPageBreak/>
        <w:t>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в</w:t>
      </w:r>
      <w:r>
        <w:t>, что</w:t>
      </w:r>
      <w:r w:rsidR="00D65AD5">
        <w:t xml:space="preserve"> очень</w:t>
      </w:r>
      <w:r>
        <w:t xml:space="preserve"> неудобно</w:t>
      </w:r>
      <w:r w:rsidR="00D65AD5">
        <w:t xml:space="preserve"> и </w:t>
      </w:r>
      <w:r>
        <w:t xml:space="preserve">затратно. </w:t>
      </w:r>
    </w:p>
    <w:p w14:paraId="2D99EDA5" w14:textId="77777777" w:rsidR="006E0612" w:rsidRDefault="006E0612" w:rsidP="008C0A16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5066071A" w14:textId="4EAA052C" w:rsidR="006E0612" w:rsidRDefault="006E0612" w:rsidP="0058650E">
      <w:pPr>
        <w:pStyle w:val="20"/>
      </w:pPr>
      <w:bookmarkStart w:id="3" w:name="_Toc136296693"/>
      <w:r>
        <w:t>Цель работы</w:t>
      </w:r>
      <w:bookmarkEnd w:id="3"/>
    </w:p>
    <w:p w14:paraId="6B9546DE" w14:textId="24E9455B" w:rsidR="009F5E5B" w:rsidRPr="009F5E5B" w:rsidRDefault="00D65AD5" w:rsidP="00D65AD5">
      <w:pPr>
        <w:pStyle w:val="a3"/>
      </w:pPr>
      <w:r>
        <w:t xml:space="preserve">На основании всего вышеизложенного сформулирована глобальная цель </w:t>
      </w:r>
      <w:commentRangeStart w:id="4"/>
      <w:r>
        <w:t>дипломной</w:t>
      </w:r>
      <w:commentRangeEnd w:id="4"/>
      <w:r>
        <w:rPr>
          <w:rStyle w:val="af6"/>
          <w:rFonts w:eastAsia="SimSun" w:cstheme="minorBidi"/>
          <w:color w:val="auto"/>
          <w:lang w:eastAsia="en-US"/>
        </w:rPr>
        <w:commentReference w:id="4"/>
      </w:r>
      <w:r>
        <w:t xml:space="preserve"> работы: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</w:t>
      </w:r>
      <w:proofErr w:type="spellStart"/>
      <w:r>
        <w:t>фотоинициирования</w:t>
      </w:r>
      <w:proofErr w:type="spellEnd"/>
      <w:r>
        <w:t xml:space="preserve"> и </w:t>
      </w:r>
      <w:r w:rsidRPr="00C27ED1">
        <w:t>диффузи</w:t>
      </w:r>
      <w:r>
        <w:t>онных процессов</w:t>
      </w:r>
      <w:r w:rsidRPr="00573A4E">
        <w:t xml:space="preserve">. </w:t>
      </w: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8C0A16">
      <w:pPr>
        <w:pStyle w:val="a3"/>
      </w:pPr>
      <w:r>
        <w:t>В соответствии с данной целью решались следующие задачи:</w:t>
      </w:r>
    </w:p>
    <w:p w14:paraId="44D4F877" w14:textId="398430F0" w:rsidR="006E0612" w:rsidRDefault="006E0612" w:rsidP="00A15277">
      <w:pPr>
        <w:pStyle w:val="a3"/>
        <w:numPr>
          <w:ilvl w:val="0"/>
          <w:numId w:val="2"/>
        </w:numPr>
      </w:pPr>
      <w:r>
        <w:t>Построение системы обыкновенных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61ED7BFF" w:rsidR="006E0612" w:rsidRDefault="006E0612" w:rsidP="00A15277">
      <w:pPr>
        <w:pStyle w:val="a3"/>
        <w:numPr>
          <w:ilvl w:val="0"/>
          <w:numId w:val="2"/>
        </w:numPr>
      </w:pPr>
      <w:r>
        <w:t xml:space="preserve">Изучение жесткости этой системы и влияния параметров (констант скорости) на </w:t>
      </w:r>
      <w:r w:rsidR="002E2367">
        <w:t>концентрацию действующих компонентов в системе</w:t>
      </w:r>
    </w:p>
    <w:p w14:paraId="4FA0A4AE" w14:textId="6EBADCD8" w:rsidR="006E0612" w:rsidRDefault="006E0612" w:rsidP="00A15277">
      <w:pPr>
        <w:pStyle w:val="a3"/>
        <w:numPr>
          <w:ilvl w:val="0"/>
          <w:numId w:val="2"/>
        </w:numPr>
      </w:pPr>
      <w:r>
        <w:t>Численное решение системы подходящим эффективным методом.</w:t>
      </w:r>
    </w:p>
    <w:p w14:paraId="388D2D4B" w14:textId="38F9EF4F" w:rsidR="006E0612" w:rsidRDefault="002E2367" w:rsidP="00A15277">
      <w:pPr>
        <w:pStyle w:val="a3"/>
        <w:numPr>
          <w:ilvl w:val="0"/>
          <w:numId w:val="2"/>
        </w:numPr>
      </w:pPr>
      <w:r>
        <w:t xml:space="preserve">Учет диффузионных процессов при полимеризации </w:t>
      </w:r>
    </w:p>
    <w:p w14:paraId="675E6D5B" w14:textId="5204DCA3" w:rsidR="002E2367" w:rsidRDefault="002E2367" w:rsidP="00A15277">
      <w:pPr>
        <w:pStyle w:val="a3"/>
        <w:numPr>
          <w:ilvl w:val="0"/>
          <w:numId w:val="2"/>
        </w:numPr>
      </w:pPr>
      <w:r>
        <w:t>Оценка коэффициентов диффузии</w:t>
      </w: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00E0C612" w14:textId="1E440DB1" w:rsidR="00E14C24" w:rsidRDefault="004E2653" w:rsidP="00E14C24">
      <w:pPr>
        <w:pStyle w:val="a3"/>
      </w:pPr>
      <w:bookmarkStart w:id="7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велика, </w:t>
      </w:r>
      <w:r w:rsidR="00E87F19">
        <w:t>что,</w:t>
      </w:r>
      <w:r w:rsidR="00366548">
        <w:t xml:space="preserve"> изменяя лишь несколько заместителей</w:t>
      </w:r>
      <w:r>
        <w:t xml:space="preserve"> в структуре инициатора</w:t>
      </w:r>
      <w:r w:rsidR="00366548">
        <w:t xml:space="preserve">, можно сильно </w:t>
      </w:r>
      <w:r w:rsidR="00E87F19">
        <w:t>увеличивать</w:t>
      </w:r>
      <w:r w:rsidR="00366548">
        <w:t xml:space="preserve"> или уменьша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а итогового полимера.</w:t>
      </w:r>
    </w:p>
    <w:p w14:paraId="598D812C" w14:textId="519D8312" w:rsidR="008209BC" w:rsidRDefault="0058650E" w:rsidP="00A15277">
      <w:pPr>
        <w:pStyle w:val="20"/>
        <w:numPr>
          <w:ilvl w:val="0"/>
          <w:numId w:val="27"/>
        </w:numPr>
      </w:pPr>
      <w:r>
        <w:t xml:space="preserve"> </w:t>
      </w:r>
      <w:r w:rsidR="00EE0C78">
        <w:t>Ф</w:t>
      </w:r>
      <w:r w:rsidR="008209BC">
        <w:t>отоинициировани</w:t>
      </w:r>
      <w:r w:rsidR="00EE0C78">
        <w:t>е</w:t>
      </w:r>
    </w:p>
    <w:p w14:paraId="42FED408" w14:textId="620C3BD0" w:rsidR="00DA335D" w:rsidRDefault="00DA335D" w:rsidP="008C0A16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29038E">
        <w:t xml:space="preserve">Схема </w:t>
      </w:r>
      <w:r w:rsidR="0029038E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8C0A16">
      <w:pPr>
        <w:pStyle w:val="a3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29721E02" w:rsidR="004C6295" w:rsidRPr="00B431C8" w:rsidRDefault="004C6295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8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8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29721E02" w:rsidR="004C6295" w:rsidRPr="00B431C8" w:rsidRDefault="004C6295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9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9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B161C3">
      <w:pPr>
        <w:pStyle w:val="31"/>
      </w:pPr>
      <w:bookmarkStart w:id="10" w:name="_Hlk134744241"/>
      <w:bookmarkEnd w:id="7"/>
      <w:r>
        <w:t>Активация хинона</w:t>
      </w:r>
    </w:p>
    <w:p w14:paraId="7A0ACC48" w14:textId="241447D8" w:rsidR="00496D26" w:rsidRDefault="00DA335D" w:rsidP="008C0A16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8C0A16">
      <w:pPr>
        <w:pStyle w:val="a3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94FC26F" w:rsidR="004C6295" w:rsidRPr="009D6F1E" w:rsidRDefault="004C6295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1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11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1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94FC26F" w:rsidR="004C6295" w:rsidRPr="009D6F1E" w:rsidRDefault="004C6295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2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12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6856B78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983B76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0D08D2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83B76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983B76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983B76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4F6DF7F4" w:rsidR="00100834" w:rsidRDefault="00100834" w:rsidP="00070CB4">
      <w:pPr>
        <w:pStyle w:val="a2"/>
      </w:pPr>
      <w:r>
        <w:t xml:space="preserve">Реакция </w:t>
      </w:r>
      <w:r w:rsidR="00D65AD5">
        <w:t xml:space="preserve">активации </w:t>
      </w:r>
      <w:r>
        <w:t>имеет первый порядок по хинону. Скорость реакция 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29038E">
        <w:t>(</w:t>
      </w:r>
      <w:r w:rsidR="0029038E">
        <w:rPr>
          <w:noProof/>
        </w:rPr>
        <w:t>20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100834" w14:paraId="709AB81A" w14:textId="77777777" w:rsidTr="009A05F8">
        <w:tc>
          <w:tcPr>
            <w:tcW w:w="442" w:type="pct"/>
          </w:tcPr>
          <w:p w14:paraId="4A13FF76" w14:textId="77777777" w:rsidR="00100834" w:rsidRDefault="00100834" w:rsidP="00E67AEA">
            <w:pPr>
              <w:pStyle w:val="a3"/>
            </w:pPr>
          </w:p>
        </w:tc>
        <w:tc>
          <w:tcPr>
            <w:tcW w:w="3942" w:type="pct"/>
          </w:tcPr>
          <w:p w14:paraId="7C3C2423" w14:textId="3131F551" w:rsidR="00100834" w:rsidRDefault="00100834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[Q]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16" w:type="pct"/>
            <w:vAlign w:val="center"/>
          </w:tcPr>
          <w:p w14:paraId="2A433D7D" w14:textId="27751A52" w:rsidR="00100834" w:rsidRDefault="00100834" w:rsidP="00E67AEA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40981D72" w14:textId="0397B215" w:rsidR="009A05F8" w:rsidRPr="000534C7" w:rsidRDefault="009A05F8" w:rsidP="00070CB4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ϵ</m:t>
        </m:r>
      </m:oMath>
      <w:r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2075ABDF" w14:textId="451AE251" w:rsidR="009A05F8" w:rsidRPr="009A05F8" w:rsidRDefault="005B5CB4" w:rsidP="00070CB4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75D91AA6" w:rsidR="00100834" w:rsidRDefault="00100834" w:rsidP="00070CB4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29038E">
        <w:t>(</w:t>
      </w:r>
      <w:r w:rsidR="0029038E">
        <w:rPr>
          <w:noProof/>
        </w:rPr>
        <w:t>2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E67AEA">
            <w:pPr>
              <w:pStyle w:val="a3"/>
            </w:pPr>
          </w:p>
        </w:tc>
        <w:tc>
          <w:tcPr>
            <w:tcW w:w="4000" w:type="pct"/>
          </w:tcPr>
          <w:p w14:paraId="2728856A" w14:textId="0799E81D" w:rsidR="009A05F8" w:rsidRDefault="00465005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ϵL</m:t>
                </m:r>
                <m:r>
                  <w:rPr>
                    <w:rFonts w:ascii="Cambria Math" w:hAnsi="Cambria Math"/>
                    <w:lang w:val="en-US"/>
                  </w:rPr>
                  <m:t>[Q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8AB4F56" w:rsidR="009A05F8" w:rsidRDefault="009A05F8" w:rsidP="00E67AEA">
            <w:pPr>
              <w:pStyle w:val="a3"/>
            </w:pPr>
            <w:bookmarkStart w:id="13" w:name="_Ref166453769"/>
            <w:r>
              <w:t>(</w:t>
            </w:r>
            <w:fldSimple w:instr=" SEQ Формула \*ARABIC ">
              <w:r w:rsidR="0029038E">
                <w:rPr>
                  <w:noProof/>
                </w:rPr>
                <w:t>22</w:t>
              </w:r>
            </w:fldSimple>
            <w:bookmarkEnd w:id="13"/>
            <w:r>
              <w:t>)</w:t>
            </w:r>
          </w:p>
        </w:tc>
      </w:tr>
    </w:tbl>
    <w:p w14:paraId="7742830E" w14:textId="77777777" w:rsidR="009A05F8" w:rsidRPr="009A05F8" w:rsidRDefault="009A05F8" w:rsidP="00070CB4">
      <w:pPr>
        <w:pStyle w:val="a2"/>
        <w:rPr>
          <w:i/>
        </w:rPr>
      </w:pPr>
    </w:p>
    <w:p w14:paraId="318B487C" w14:textId="58F54AF5" w:rsidR="00100834" w:rsidRDefault="002B0EB4" w:rsidP="00070CB4">
      <w:pPr>
        <w:pStyle w:val="a2"/>
      </w:pPr>
      <w:r>
        <w:lastRenderedPageBreak/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(для </w:t>
      </w:r>
      <w:commentRangeStart w:id="14"/>
      <w:proofErr w:type="spellStart"/>
      <w:r w:rsidR="005B5CB4">
        <w:t>монохроматичного</w:t>
      </w:r>
      <w:commentRangeEnd w:id="14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4"/>
      </w:r>
      <w:r w:rsidR="005B5CB4">
        <w:t xml:space="preserve"> света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E67AEA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E67AEA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=f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*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*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21B03982" w:rsidR="00CF3100" w:rsidRDefault="00CF3100" w:rsidP="00E67AEA">
            <w:pPr>
              <w:pStyle w:val="a3"/>
            </w:pPr>
            <w:r>
              <w:t>(</w:t>
            </w:r>
            <w:fldSimple w:instr=" SEQ Формула \*ARABIC ">
              <w:r w:rsidR="0029038E">
                <w:rPr>
                  <w:noProof/>
                </w:rPr>
                <w:t>23</w:t>
              </w:r>
            </w:fldSimple>
            <w:r>
              <w:t>)</w:t>
            </w:r>
          </w:p>
        </w:tc>
      </w:tr>
    </w:tbl>
    <w:p w14:paraId="0E2FC43F" w14:textId="5D8AA6C7" w:rsidR="004851CE" w:rsidRPr="004851CE" w:rsidRDefault="004851CE" w:rsidP="00070CB4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E9B3D29" w14:textId="1147E52E" w:rsidR="000534C7" w:rsidRDefault="004C6295" w:rsidP="00070CB4">
      <w:pPr>
        <w:pStyle w:val="a2"/>
        <w:rPr>
          <w:rFonts w:eastAsia="SimSun" w:cstheme="minorBidi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0534C7">
        <w:rPr>
          <w:rFonts w:eastAsia="SimSun" w:cstheme="minorBidi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766D4D86" w14:textId="2D37B67B" w:rsidR="00EB75C0" w:rsidRDefault="00EB75C0" w:rsidP="00070CB4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D604F4B" w14:textId="54EBBFFA" w:rsidR="004851CE" w:rsidRPr="00EB75C0" w:rsidRDefault="004851CE" w:rsidP="00070CB4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37A4F2E4" w14:textId="749E792A" w:rsidR="000534C7" w:rsidRDefault="005B5CB4" w:rsidP="00070CB4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070CB4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rPr>
          <w:iCs/>
        </w:rPr>
        <w:t>частота излучения в Гц</w:t>
      </w:r>
    </w:p>
    <w:p w14:paraId="45763664" w14:textId="33CDF88C" w:rsidR="005B5CB4" w:rsidRDefault="004C6295" w:rsidP="00070CB4">
      <w:pPr>
        <w:pStyle w:val="a2"/>
        <w:rPr>
          <w:iCs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  <w:szCs w:val="22"/>
        </w:rPr>
        <w:t xml:space="preserve"> – </w:t>
      </w:r>
      <w:r w:rsidR="005B5CB4" w:rsidRPr="005B5CB4">
        <w:rPr>
          <w:iCs/>
          <w:szCs w:val="22"/>
        </w:rPr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  <w:szCs w:val="22"/>
          </w:rPr>
          <m:t>6.02*</m:t>
        </m:r>
        <m:sSup>
          <m:sSupPr>
            <m:ctrlPr>
              <w:rPr>
                <w:rFonts w:ascii="Cambria Math" w:hAnsi="Cambria Math"/>
                <w:iCs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2"/>
              </w:rPr>
              <m:t>23</m:t>
            </m:r>
          </m:sup>
        </m:sSup>
      </m:oMath>
    </w:p>
    <w:p w14:paraId="7FC4E401" w14:textId="0D37110C" w:rsidR="004E2653" w:rsidRPr="00657781" w:rsidRDefault="004E2653" w:rsidP="00070CB4">
      <w:pPr>
        <w:pStyle w:val="a2"/>
        <w:rPr>
          <w:iCs/>
          <w:szCs w:val="22"/>
        </w:rPr>
      </w:pPr>
      <w:r>
        <w:rPr>
          <w:iCs/>
          <w:szCs w:val="22"/>
        </w:rP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</w:t>
      </w:r>
      <w:commentRangeStart w:id="15"/>
      <w:r>
        <w:t>является</w:t>
      </w:r>
      <w:commentRangeEnd w:id="15"/>
      <w:r>
        <w:rPr>
          <w:rStyle w:val="af6"/>
          <w:rFonts w:eastAsia="SimSun" w:cstheme="minorBidi"/>
          <w:color w:val="auto"/>
          <w:lang w:eastAsia="en-US"/>
        </w:rPr>
        <w:commentReference w:id="15"/>
      </w:r>
      <w:r>
        <w:t xml:space="preserve"> </w:t>
      </w:r>
    </w:p>
    <w:p w14:paraId="42144FDC" w14:textId="77777777" w:rsidR="00DA335D" w:rsidRDefault="00DA335D" w:rsidP="00B161C3">
      <w:pPr>
        <w:pStyle w:val="31"/>
      </w:pPr>
      <w:bookmarkStart w:id="16" w:name="_Toc136296698"/>
      <w:bookmarkEnd w:id="10"/>
      <w:r>
        <w:t>Фотовосстановление</w:t>
      </w:r>
      <w:bookmarkEnd w:id="16"/>
    </w:p>
    <w:p w14:paraId="3388F72D" w14:textId="38F46820" w:rsidR="003D2F42" w:rsidRDefault="00DA335D" w:rsidP="008C0A16">
      <w:pPr>
        <w:pStyle w:val="a3"/>
      </w:pPr>
      <w:bookmarkStart w:id="17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18"/>
      <w:r w:rsidR="00B93AB1">
        <w:t xml:space="preserve">протона или </w:t>
      </w:r>
      <w:r>
        <w:t xml:space="preserve">водорода </w:t>
      </w:r>
      <w:commentRangeEnd w:id="18"/>
      <w:r w:rsidR="00B93AB1">
        <w:rPr>
          <w:rStyle w:val="af6"/>
          <w:rFonts w:eastAsia="SimSun" w:cstheme="minorBidi"/>
          <w:color w:val="auto"/>
          <w:lang w:eastAsia="en-US"/>
        </w:rPr>
        <w:commentReference w:id="18"/>
      </w:r>
      <w:r>
        <w:t xml:space="preserve">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3ECDE8C6" w:rsidR="00FE49F6" w:rsidRDefault="00DA335D" w:rsidP="008C0A16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8C0A16">
      <w:pPr>
        <w:pStyle w:val="a3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2EA2F393">
            <wp:extent cx="6161028" cy="12016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73823" cy="120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A7FF45F" w:rsidR="004C6295" w:rsidRPr="00596DA9" w:rsidRDefault="004C6295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19" w:name="_Ref134726767"/>
                            <w:bookmarkStart w:id="20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19"/>
                            <w:r>
                              <w:t>. Цепочка реакций последовательного переноса водорода</w:t>
                            </w:r>
                            <w:bookmarkEnd w:id="20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6A7FF45F" w:rsidR="004C6295" w:rsidRPr="00596DA9" w:rsidRDefault="004C6295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1" w:name="_Ref134726767"/>
                      <w:bookmarkStart w:id="22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21"/>
                      <w:r>
                        <w:t>. Цепочка реакций последовательного переноса водорода</w:t>
                      </w:r>
                      <w:bookmarkEnd w:id="22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8C0A16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</w:t>
      </w:r>
      <w:r w:rsidRPr="002D22E4">
        <w:lastRenderedPageBreak/>
        <w:t xml:space="preserve">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6001EC5D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</w:t>
      </w:r>
      <w:proofErr w:type="spellStart"/>
      <w:r w:rsidR="00DA335D" w:rsidRPr="00D55043">
        <w:t>бензофенон</w:t>
      </w:r>
      <w:proofErr w:type="spellEnd"/>
      <w:r w:rsidR="00DA335D" w:rsidRPr="00D55043">
        <w:t xml:space="preserve">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29038E">
        <w:t xml:space="preserve">Рисунок </w:t>
      </w:r>
      <w:r w:rsidR="0029038E">
        <w:rPr>
          <w:noProof/>
        </w:rPr>
        <w:t>3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4C6295" w:rsidRPr="005756CC" w:rsidRDefault="004C6295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4C6295" w:rsidRPr="005756CC" w:rsidRDefault="004C6295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4A894C82" w:rsidR="004C6295" w:rsidRPr="00814C1C" w:rsidRDefault="004C6295" w:rsidP="005559F4">
                              <w:pPr>
                                <w:pStyle w:val="af2"/>
                              </w:pPr>
                              <w:bookmarkStart w:id="23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3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4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4A894C82" w:rsidR="004C6295" w:rsidRPr="00814C1C" w:rsidRDefault="004C6295" w:rsidP="005559F4">
                        <w:pPr>
                          <w:pStyle w:val="af2"/>
                        </w:pPr>
                        <w:bookmarkStart w:id="24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4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8C0A16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</w:t>
      </w:r>
      <w:proofErr w:type="spellStart"/>
      <w:r w:rsidRPr="00D55043">
        <w:t>бензофено</w:t>
      </w:r>
      <w:r w:rsidRPr="00C312D0">
        <w:t>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B161C3">
      <w:pPr>
        <w:pStyle w:val="1"/>
      </w:pPr>
      <w:r w:rsidRPr="005F458C">
        <w:lastRenderedPageBreak/>
        <w:t>Реакции с аминами</w:t>
      </w:r>
    </w:p>
    <w:p w14:paraId="47244164" w14:textId="48383F4C" w:rsidR="00D365B1" w:rsidRDefault="00A111DD" w:rsidP="008C0A16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25"/>
      <w:r w:rsidR="007E6D93">
        <w:t>этапах</w:t>
      </w:r>
      <w:commentRangeEnd w:id="25"/>
      <w:r>
        <w:rPr>
          <w:rStyle w:val="af6"/>
          <w:rFonts w:eastAsia="SimSun" w:cstheme="minorBidi"/>
          <w:color w:val="auto"/>
          <w:lang w:eastAsia="en-US"/>
        </w:rPr>
        <w:commentReference w:id="25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29038E">
        <w:t xml:space="preserve">Схема </w:t>
      </w:r>
      <w:r w:rsidR="0029038E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5" type="#_x0000_t75" style="width:573.7pt;height:69.25pt" o:ole="">
            <v:imagedata r:id="rId15" o:title=""/>
          </v:shape>
          <o:OLEObject Type="Embed" ProgID="ChemDraw.Document.6.0" ShapeID="_x0000_i1025" DrawAspect="Content" ObjectID="_1777486432" r:id="rId16"/>
        </w:object>
      </w:r>
    </w:p>
    <w:p w14:paraId="0142561B" w14:textId="2BA32EAE" w:rsidR="002D16A1" w:rsidRPr="002D16A1" w:rsidRDefault="00D365B1" w:rsidP="00FF2C14">
      <w:pPr>
        <w:pStyle w:val="af2"/>
      </w:pPr>
      <w:bookmarkStart w:id="26" w:name="_Ref135240340"/>
      <w:r>
        <w:t xml:space="preserve">Схема </w:t>
      </w:r>
      <w:fldSimple w:instr=" SEQ Схема \* ARABIC ">
        <w:r w:rsidR="0000738F">
          <w:rPr>
            <w:noProof/>
          </w:rPr>
          <w:t>4</w:t>
        </w:r>
      </w:fldSimple>
      <w:bookmarkEnd w:id="26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4090C8DE" w14:textId="7F8C1D80" w:rsidR="0035661D" w:rsidRDefault="003C4B53" w:rsidP="007E6D93">
      <w:pPr>
        <w:pStyle w:val="a2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541AE11D" w:rsidR="00FA3293" w:rsidRPr="00FA3293" w:rsidRDefault="00FA3293" w:rsidP="007E6D93">
      <w:pPr>
        <w:pStyle w:val="a2"/>
      </w:pPr>
      <w:r>
        <w:t xml:space="preserve">Так ка механизм реакции недостаточно изучен и промежуточные продукты на влияют на скорости других </w:t>
      </w:r>
      <w:proofErr w:type="spellStart"/>
      <w:r>
        <w:t>рекакций</w:t>
      </w:r>
      <w:proofErr w:type="spellEnd"/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  <m:r>
              <m:rPr>
                <m:sty m:val="p"/>
              </m:rP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7"/>
            </m:r>
          </m:sub>
        </m:sSub>
      </m:oMath>
    </w:p>
    <w:p w14:paraId="79C48B1C" w14:textId="1B2CBFBC" w:rsidR="00D365B1" w:rsidRDefault="00D365B1" w:rsidP="00B161C3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0ED50342" w:rsidR="002D16A1" w:rsidRDefault="007E6D93" w:rsidP="008C0A16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29038E">
        <w:t xml:space="preserve">Схема </w:t>
      </w:r>
      <w:r w:rsidR="0029038E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8C0A16">
      <w:pPr>
        <w:pStyle w:val="a3"/>
      </w:pPr>
      <w:r>
        <w:object w:dxaOrig="7445" w:dyaOrig="879" w14:anchorId="5A5F4EB0">
          <v:shape id="_x0000_i1026" type="#_x0000_t75" style="width:521.55pt;height:61.4pt" o:ole="">
            <v:imagedata r:id="rId17" o:title=""/>
          </v:shape>
          <o:OLEObject Type="Embed" ProgID="ChemDraw.Document.6.0" ShapeID="_x0000_i1026" DrawAspect="Content" ObjectID="_1777486433" r:id="rId18"/>
        </w:object>
      </w:r>
    </w:p>
    <w:p w14:paraId="0C354F47" w14:textId="43051393" w:rsidR="002D16A1" w:rsidRPr="002D16A1" w:rsidRDefault="002D16A1" w:rsidP="00FF2C14">
      <w:pPr>
        <w:pStyle w:val="af2"/>
      </w:pPr>
      <w:bookmarkStart w:id="28" w:name="_Ref165517409"/>
      <w:r>
        <w:t xml:space="preserve">Схема </w:t>
      </w:r>
      <w:fldSimple w:instr=" SEQ Схема \* ARABIC ">
        <w:r w:rsidR="0000738F">
          <w:rPr>
            <w:noProof/>
          </w:rPr>
          <w:t>5</w:t>
        </w:r>
      </w:fldSimple>
      <w:bookmarkEnd w:id="28"/>
      <w:r>
        <w:t>. Реакция тушения триплетного хинона фенолами</w:t>
      </w:r>
    </w:p>
    <w:p w14:paraId="7BFC1F3C" w14:textId="335BDF0C" w:rsidR="00E62F68" w:rsidRDefault="00AF29CC" w:rsidP="008C0A16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</w:t>
      </w:r>
      <w:r w:rsidR="00DA335D" w:rsidRPr="00CE69BE">
        <w:lastRenderedPageBreak/>
        <w:t>уменьшаются при введении трет-бутильных групп в орто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4C6295" w:rsidRPr="00F36813" w:rsidRDefault="004C6295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4C6295" w:rsidRPr="00F36813" w:rsidRDefault="004C6295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4C6295" w:rsidRPr="00F36813" w:rsidRDefault="004C6295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4C6295" w:rsidRPr="00F36813" w:rsidRDefault="004C6295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18EDF00D" w:rsidR="004C6295" w:rsidRPr="007848E7" w:rsidRDefault="004C6295" w:rsidP="005559F4">
                                        <w:pPr>
                                          <w:pStyle w:val="af2"/>
                                        </w:pPr>
                                        <w:bookmarkStart w:id="29" w:name="_Ref135206479"/>
                                        <w:bookmarkStart w:id="30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2</w:t>
                                          </w:r>
                                        </w:fldSimple>
                                        <w:bookmarkEnd w:id="29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30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18EDF00D" w:rsidR="004C6295" w:rsidRPr="007848E7" w:rsidRDefault="004C6295" w:rsidP="005559F4">
                                  <w:pPr>
                                    <w:pStyle w:val="af2"/>
                                  </w:pPr>
                                  <w:bookmarkStart w:id="31" w:name="_Ref135206479"/>
                                  <w:bookmarkStart w:id="32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2</w:t>
                                    </w:r>
                                  </w:fldSimple>
                                  <w:bookmarkEnd w:id="31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2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60CB3408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03407D">
                      <w:rPr>
                        <w:noProof/>
                      </w:rPr>
                      <w:t>3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58748784" w:rsidR="00DA335D" w:rsidRDefault="00934B5D" w:rsidP="00512293">
      <w:pPr>
        <w:pStyle w:val="a2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097FB26A" w14:textId="1EB23582" w:rsidR="00FA3293" w:rsidRPr="00FA3293" w:rsidRDefault="00FA3293" w:rsidP="00FA3293">
      <w:pPr>
        <w:pStyle w:val="a2"/>
        <w:rPr>
          <w:i/>
        </w:rPr>
      </w:pPr>
      <w:r w:rsidRPr="00FA3293">
        <w:t xml:space="preserve">При отсутствии добавки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>
        <w:rPr>
          <w:iCs/>
        </w:rPr>
        <w:t xml:space="preserve">,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B161C3">
      <w:pPr>
        <w:pStyle w:val="31"/>
      </w:pPr>
      <w:bookmarkStart w:id="33" w:name="_Toc136296699"/>
      <w:bookmarkEnd w:id="17"/>
      <w:r>
        <w:lastRenderedPageBreak/>
        <w:t>Радикальные реакции</w:t>
      </w:r>
      <w:bookmarkEnd w:id="33"/>
    </w:p>
    <w:p w14:paraId="28FABCBB" w14:textId="2E831CF9" w:rsidR="00B20030" w:rsidRPr="00B20030" w:rsidRDefault="008C6339" w:rsidP="00B161C3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7C4F4583" w:rsidR="00DA335D" w:rsidRPr="005F03F8" w:rsidRDefault="00DA335D" w:rsidP="008C0A16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 xml:space="preserve">( для замещенного </w:t>
      </w:r>
      <w:proofErr w:type="spellStart"/>
      <w:r w:rsidR="005F03F8" w:rsidRPr="00F36813">
        <w:t>феноксильного</w:t>
      </w:r>
      <w:proofErr w:type="spellEnd"/>
      <w:r w:rsidR="005F03F8" w:rsidRPr="00F36813">
        <w:t xml:space="preserve">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.6pt;height:79.4pt" o:ole="">
            <v:imagedata r:id="rId21" o:title=""/>
          </v:shape>
          <o:OLEObject Type="Embed" ProgID="ChemDraw.Document.6.0" ShapeID="_x0000_i1027" DrawAspect="Content" ObjectID="_1777486434" r:id="rId22"/>
        </w:object>
      </w:r>
    </w:p>
    <w:p w14:paraId="1ABAE0A5" w14:textId="2C47738A" w:rsidR="00500807" w:rsidRDefault="00DA335D" w:rsidP="00F36813">
      <w:pPr>
        <w:pStyle w:val="af2"/>
      </w:pPr>
      <w:bookmarkStart w:id="34" w:name="_Ref135329259"/>
      <w:r>
        <w:t xml:space="preserve">Схема </w:t>
      </w:r>
      <w:fldSimple w:instr=" SEQ Схема \* ARABIC ">
        <w:r w:rsidR="0000738F">
          <w:rPr>
            <w:noProof/>
          </w:rPr>
          <w:t>6</w:t>
        </w:r>
      </w:fldSimple>
      <w:bookmarkEnd w:id="34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66E3A10B" w14:textId="59B6D0F4" w:rsidR="00AA6957" w:rsidRPr="00AA6957" w:rsidRDefault="00AA6957" w:rsidP="00AA6957">
      <w:pPr>
        <w:pStyle w:val="a2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B161C3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8C0A16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8C0A16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</w:t>
      </w:r>
      <w:commentRangeStart w:id="35"/>
      <w:r w:rsidR="00182F8F" w:rsidRPr="00513A12">
        <w:t>ди-т-бутил</w:t>
      </w:r>
      <w:commentRangeEnd w:id="35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35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0A2607DE" w:rsidR="00500807" w:rsidRPr="008E4497" w:rsidRDefault="00D70E69" w:rsidP="008C0A16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29038E">
        <w:t xml:space="preserve">Схема </w:t>
      </w:r>
      <w:r w:rsidR="0029038E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8C0A16">
      <w:pPr>
        <w:pStyle w:val="a3"/>
      </w:pPr>
      <w:r>
        <w:object w:dxaOrig="8852" w:dyaOrig="1275" w14:anchorId="288AEFE9">
          <v:shape id="_x0000_i1028" type="#_x0000_t75" style="width:502.15pt;height:73.4pt" o:ole="">
            <v:imagedata r:id="rId23" o:title=""/>
          </v:shape>
          <o:OLEObject Type="Embed" ProgID="ChemDraw.Document.6.0" ShapeID="_x0000_i1028" DrawAspect="Content" ObjectID="_1777486435" r:id="rId24"/>
        </w:object>
      </w:r>
    </w:p>
    <w:p w14:paraId="5437CB0F" w14:textId="2DA6982E" w:rsidR="008C6339" w:rsidRPr="008C6339" w:rsidRDefault="00B5342D" w:rsidP="00F36813">
      <w:pPr>
        <w:pStyle w:val="af2"/>
      </w:pPr>
      <w:bookmarkStart w:id="36" w:name="_Ref165524963"/>
      <w:r>
        <w:t xml:space="preserve">Схема </w:t>
      </w:r>
      <w:fldSimple w:instr=" SEQ Схема \* ARABIC ">
        <w:r w:rsidR="0000738F">
          <w:rPr>
            <w:noProof/>
          </w:rPr>
          <w:t>7</w:t>
        </w:r>
      </w:fldSimple>
      <w:bookmarkEnd w:id="36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5E7A74F5" w:rsidR="008C6339" w:rsidRDefault="005A4800" w:rsidP="008C6339">
      <w:pPr>
        <w:pStyle w:val="a2"/>
      </w:pPr>
      <w:r>
        <w:lastRenderedPageBreak/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29038E">
        <w:t xml:space="preserve">Рисунок </w:t>
      </w:r>
      <w:r w:rsidR="0029038E">
        <w:rPr>
          <w:noProof/>
        </w:rPr>
        <w:t>6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29" type="#_x0000_t75" style="width:482.75pt;height:259.4pt" o:ole="">
            <v:imagedata r:id="rId25" o:title=""/>
          </v:shape>
          <o:OLEObject Type="Embed" ProgID="ChemDraw.Document.6.0" ShapeID="_x0000_i1029" DrawAspect="Content" ObjectID="_1777486436" r:id="rId26"/>
        </w:object>
      </w:r>
    </w:p>
    <w:p w14:paraId="7A48FE7A" w14:textId="735593F9" w:rsidR="00E35DFB" w:rsidRDefault="00446081" w:rsidP="00446081">
      <w:pPr>
        <w:pStyle w:val="af2"/>
      </w:pPr>
      <w:bookmarkStart w:id="37" w:name="_Ref165762402"/>
      <w:r>
        <w:t xml:space="preserve">Рисунок </w:t>
      </w:r>
      <w:fldSimple w:instr=" SEQ Рисунок \* ARABIC ">
        <w:r w:rsidR="0003407D">
          <w:rPr>
            <w:noProof/>
          </w:rPr>
          <w:t>4</w:t>
        </w:r>
      </w:fldSimple>
      <w:bookmarkEnd w:id="37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</w:t>
      </w:r>
      <w:proofErr w:type="spellStart"/>
      <w:r>
        <w:t>фенолэфиров</w:t>
      </w:r>
      <w:proofErr w:type="spellEnd"/>
    </w:p>
    <w:p w14:paraId="18508A70" w14:textId="179C82F4" w:rsidR="00CE08C2" w:rsidRPr="00CE08C2" w:rsidRDefault="00CE08C2" w:rsidP="00CE08C2">
      <w:pPr>
        <w:pStyle w:val="a2"/>
      </w:pPr>
      <w:proofErr w:type="gramStart"/>
      <w:r>
        <w:t>Не смотря</w:t>
      </w:r>
      <w:proofErr w:type="gramEnd"/>
      <w:r>
        <w:t xml:space="preserve"> на то, что образование </w:t>
      </w:r>
      <w:proofErr w:type="spellStart"/>
      <w:r>
        <w:t>фенолэфира</w:t>
      </w:r>
      <w:proofErr w:type="spellEnd"/>
      <w:r>
        <w:t xml:space="preserve"> – основная реакция гибели </w:t>
      </w:r>
      <w:proofErr w:type="spellStart"/>
      <w:r>
        <w:t>семихиноновых</w:t>
      </w:r>
      <w:proofErr w:type="spellEnd"/>
      <w:r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B161C3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2E0460A2" w:rsidR="004016A9" w:rsidRPr="004E010E" w:rsidRDefault="00DA335D" w:rsidP="008C0A16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29038E">
        <w:t xml:space="preserve">Схема </w:t>
      </w:r>
      <w:r w:rsidR="0029038E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38"/>
      <w:r w:rsidR="008E4497" w:rsidRPr="00513A12">
        <w:t>для 2,5-дихлоргидрохинона</w:t>
      </w:r>
      <w:commentRangeEnd w:id="38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38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0" type="#_x0000_t75" style="width:538.6pt;height:61.4pt" o:ole="">
            <v:imagedata r:id="rId27" o:title=""/>
          </v:shape>
          <o:OLEObject Type="Embed" ProgID="ChemDraw.Document.6.0" ShapeID="_x0000_i1030" DrawAspect="Content" ObjectID="_1777486437" r:id="rId28"/>
        </w:object>
      </w:r>
    </w:p>
    <w:p w14:paraId="1E0DD42F" w14:textId="503A6E16" w:rsidR="004016A9" w:rsidRDefault="004016A9" w:rsidP="00513A12">
      <w:pPr>
        <w:pStyle w:val="af2"/>
      </w:pPr>
      <w:bookmarkStart w:id="39" w:name="_Ref135206354"/>
      <w:r>
        <w:t xml:space="preserve">Схема </w:t>
      </w:r>
      <w:fldSimple w:instr=" SEQ Схема \* ARABIC ">
        <w:r w:rsidR="0000738F">
          <w:rPr>
            <w:noProof/>
          </w:rPr>
          <w:t>8</w:t>
        </w:r>
      </w:fldSimple>
      <w:bookmarkEnd w:id="39"/>
      <w:r>
        <w:t>. Фотовосстановление хинонов в присутствии пирокатехинов.</w:t>
      </w:r>
    </w:p>
    <w:p w14:paraId="010CD34A" w14:textId="272103E3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29038E" w:rsidRPr="003D089E">
        <w:t xml:space="preserve">Таблица </w:t>
      </w:r>
      <w:r w:rsidR="0029038E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0CD33EE" w:rsidR="004C6295" w:rsidRPr="003D089E" w:rsidRDefault="004C6295" w:rsidP="005559F4">
                            <w:pPr>
                              <w:pStyle w:val="af2"/>
                            </w:pPr>
                            <w:bookmarkStart w:id="40" w:name="_Ref135124116"/>
                            <w:bookmarkStart w:id="41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40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41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0CD33EE" w:rsidR="004C6295" w:rsidRPr="003D089E" w:rsidRDefault="004C6295" w:rsidP="005559F4">
                      <w:pPr>
                        <w:pStyle w:val="af2"/>
                      </w:pPr>
                      <w:bookmarkStart w:id="42" w:name="_Ref135124116"/>
                      <w:bookmarkStart w:id="43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42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43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Бенз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ода —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пропанол</w:t>
            </w:r>
            <w:proofErr w:type="spellEnd"/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ур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Хлоранил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итамин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Кз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lastRenderedPageBreak/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Люмифлави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D7C07DF" w14:textId="5A46C044" w:rsidR="00680DD5" w:rsidRDefault="00680DD5" w:rsidP="00680DD5">
      <w:pPr>
        <w:pStyle w:val="a2"/>
      </w:pPr>
    </w:p>
    <w:p w14:paraId="674ACAC4" w14:textId="6B290100" w:rsidR="00680DD5" w:rsidRDefault="00680DD5" w:rsidP="00680DD5">
      <w:pPr>
        <w:pStyle w:val="a2"/>
      </w:pPr>
      <w:r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. Она сильно смещена вправо, при этом имеет очень большую константу скорости, поэтому можно пренебречь равновесностью этой реакции и учитывать </w:t>
      </w:r>
      <w:commentRangeStart w:id="44"/>
      <w:r>
        <w:rPr>
          <w:iCs/>
        </w:rPr>
        <w:t>только</w:t>
      </w:r>
      <w:commentRangeEnd w:id="44"/>
      <w:r>
        <w:rPr>
          <w:rStyle w:val="af6"/>
          <w:rFonts w:eastAsia="SimSun" w:cstheme="minorBidi"/>
          <w:color w:val="auto"/>
          <w:lang w:eastAsia="en-US"/>
        </w:rPr>
        <w:commentReference w:id="44"/>
      </w:r>
      <w:r>
        <w:rPr>
          <w:iCs/>
        </w:rPr>
        <w:t xml:space="preserve">: </w:t>
      </w:r>
    </w:p>
    <w:p w14:paraId="30DE0F22" w14:textId="62F3C93D" w:rsidR="00512293" w:rsidRDefault="0018078D" w:rsidP="00B161C3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306796DB" w:rsidR="0018078D" w:rsidRPr="00EE6ED7" w:rsidRDefault="0018078D" w:rsidP="008C0A16">
      <w:pPr>
        <w:pStyle w:val="a3"/>
        <w:rPr>
          <w:i/>
        </w:rPr>
      </w:pPr>
      <w:r>
        <w:t xml:space="preserve">В процессе фотовосстановления образуются </w:t>
      </w:r>
      <w:commentRangeStart w:id="45"/>
      <w:r>
        <w:t>радикалы</w:t>
      </w:r>
      <w:commentRangeEnd w:id="45"/>
      <w:r w:rsidR="00E67AEA">
        <w:rPr>
          <w:rStyle w:val="af6"/>
          <w:rFonts w:eastAsia="SimSun" w:cstheme="minorBidi"/>
          <w:color w:val="auto"/>
          <w:lang w:eastAsia="en-US"/>
        </w:rPr>
        <w:commentReference w:id="45"/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8C0A16">
      <w:pPr>
        <w:pStyle w:val="a3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22EED26A" w:rsidR="0018078D" w:rsidRDefault="0018078D" w:rsidP="0018078D">
      <w:pPr>
        <w:pStyle w:val="af2"/>
      </w:pPr>
      <w:bookmarkStart w:id="46" w:name="_Ref165766943"/>
      <w:r>
        <w:t xml:space="preserve">Схема </w:t>
      </w:r>
      <w:fldSimple w:instr=" SEQ Схема \* ARABIC ">
        <w:r w:rsidR="0000738F">
          <w:rPr>
            <w:noProof/>
          </w:rPr>
          <w:t>9</w:t>
        </w:r>
      </w:fldSimple>
      <w:bookmarkEnd w:id="46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3616E357" w14:textId="62A9B94A" w:rsidR="007A4AA8" w:rsidRPr="007A4AA8" w:rsidRDefault="0046282F" w:rsidP="0046282F">
      <w:pPr>
        <w:pStyle w:val="a2"/>
      </w:pPr>
      <w:r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, а, следовательно,</w:t>
      </w:r>
      <w:r>
        <w:t xml:space="preserve"> темпы полимеризации</w:t>
      </w:r>
    </w:p>
    <w:p w14:paraId="4A5D3B7C" w14:textId="34EAFE3B" w:rsidR="00F869F6" w:rsidRDefault="00DA335D" w:rsidP="00B161C3">
      <w:pPr>
        <w:pStyle w:val="31"/>
      </w:pPr>
      <w:bookmarkStart w:id="47" w:name="_Toc136296701"/>
      <w:proofErr w:type="spellStart"/>
      <w:r>
        <w:t>Фото</w:t>
      </w:r>
      <w:bookmarkEnd w:id="47"/>
      <w:r w:rsidR="00F869F6">
        <w:t>декарбонилирование</w:t>
      </w:r>
      <w:proofErr w:type="spellEnd"/>
    </w:p>
    <w:p w14:paraId="583E3FE7" w14:textId="02DBAA80" w:rsidR="00DA335D" w:rsidRPr="00A91A40" w:rsidRDefault="00DA335D" w:rsidP="008C0A1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</w:t>
      </w:r>
      <w:r w:rsidRPr="00AA19CE">
        <w:lastRenderedPageBreak/>
        <w:t>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15pt;height:260.75pt" o:ole="">
            <v:imagedata r:id="rId30" o:title=""/>
          </v:shape>
          <o:OLEObject Type="Embed" ProgID="ChemDraw.Document.6.0" ShapeID="_x0000_i1031" DrawAspect="Content" ObjectID="_1777486438" r:id="rId31"/>
        </w:object>
      </w:r>
    </w:p>
    <w:p w14:paraId="452419C5" w14:textId="5C19597E" w:rsidR="00DA335D" w:rsidRDefault="00DA335D" w:rsidP="005559F4">
      <w:pPr>
        <w:pStyle w:val="af2"/>
      </w:pPr>
      <w:bookmarkStart w:id="48" w:name="_Ref134996503"/>
      <w:r>
        <w:t xml:space="preserve">Схема </w:t>
      </w:r>
      <w:fldSimple w:instr=" SEQ Схема \* ARABIC ">
        <w:r w:rsidR="0000738F">
          <w:rPr>
            <w:noProof/>
          </w:rPr>
          <w:t>10</w:t>
        </w:r>
      </w:fldSimple>
      <w:bookmarkEnd w:id="48"/>
      <w:r>
        <w:t>. Схема фотолиза хинона.</w:t>
      </w:r>
    </w:p>
    <w:p w14:paraId="51905F7C" w14:textId="25171200" w:rsidR="0046282F" w:rsidRPr="0046282F" w:rsidRDefault="0046282F" w:rsidP="0046282F">
      <w:pPr>
        <w:pStyle w:val="a2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B161C3">
      <w:pPr>
        <w:pStyle w:val="31"/>
      </w:pPr>
      <w:r>
        <w:t xml:space="preserve">Потенциальные реакции </w:t>
      </w:r>
      <w:commentRangeStart w:id="49"/>
      <w:r>
        <w:t>ингибирования</w:t>
      </w:r>
      <w:commentRangeEnd w:id="49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49"/>
      </w:r>
    </w:p>
    <w:p w14:paraId="7BC0F7B1" w14:textId="3D0D8AE3" w:rsidR="002213E8" w:rsidRDefault="002213E8" w:rsidP="008C0A16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1.7pt;height:55.85pt" o:ole="">
            <v:imagedata r:id="rId32" o:title=""/>
          </v:shape>
          <o:OLEObject Type="Embed" ProgID="ChemDraw.Document.6.0" ShapeID="_x0000_i1032" DrawAspect="Content" ObjectID="_1777486439" r:id="rId33"/>
        </w:object>
      </w:r>
    </w:p>
    <w:p w14:paraId="40D7FCA0" w14:textId="4C568FD9" w:rsidR="002213E8" w:rsidRPr="00B5342D" w:rsidRDefault="002213E8" w:rsidP="002213E8">
      <w:pPr>
        <w:pStyle w:val="af2"/>
      </w:pPr>
      <w:bookmarkStart w:id="50" w:name="_Ref135051676"/>
      <w:r>
        <w:t xml:space="preserve">Схема </w:t>
      </w:r>
      <w:fldSimple w:instr=" SEQ Схема \* ARABIC ">
        <w:r w:rsidR="0000738F">
          <w:rPr>
            <w:noProof/>
          </w:rPr>
          <w:t>11</w:t>
        </w:r>
      </w:fldSimple>
      <w:bookmarkEnd w:id="50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038A14B1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3" type="#_x0000_t75" style="width:468pt;height:82.6pt" o:ole="">
            <v:imagedata r:id="rId34" o:title=""/>
          </v:shape>
          <o:OLEObject Type="Embed" ProgID="ChemDraw.Document.6.0" ShapeID="_x0000_i1033" DrawAspect="Content" ObjectID="_1777486440" r:id="rId35"/>
        </w:object>
      </w:r>
    </w:p>
    <w:p w14:paraId="30FCA991" w14:textId="413D799A" w:rsidR="00FA12B7" w:rsidRPr="00FA12B7" w:rsidRDefault="002213E8" w:rsidP="00A15277">
      <w:pPr>
        <w:pStyle w:val="af2"/>
      </w:pPr>
      <w:bookmarkStart w:id="51" w:name="_Ref135052313"/>
      <w:r>
        <w:t xml:space="preserve">Схема </w:t>
      </w:r>
      <w:fldSimple w:instr=" SEQ Схема \* ARABIC ">
        <w:r w:rsidR="0000738F">
          <w:rPr>
            <w:noProof/>
          </w:rPr>
          <w:t>12</w:t>
        </w:r>
      </w:fldSimple>
      <w:bookmarkEnd w:id="51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</w:t>
      </w:r>
      <w:commentRangeStart w:id="52"/>
      <w:r>
        <w:t>амином</w:t>
      </w:r>
      <w:commentRangeEnd w:id="52"/>
      <w:r w:rsidR="00FA12B7"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52"/>
      </w:r>
    </w:p>
    <w:p w14:paraId="7650AC13" w14:textId="660C31E2" w:rsidR="00DA335D" w:rsidRDefault="00C42BB9" w:rsidP="00B161C3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17109F1D" w:rsidR="00DA335D" w:rsidRDefault="00DA335D" w:rsidP="008C0A16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29038E">
        <w:t xml:space="preserve">Схема </w:t>
      </w:r>
      <w:r w:rsidR="0029038E">
        <w:rPr>
          <w:noProof/>
        </w:rPr>
        <w:t>13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EE0C78">
        <w:t xml:space="preserve">Схема </w:t>
      </w:r>
      <w:r w:rsidR="00EE0C78">
        <w:rPr>
          <w:noProof/>
        </w:rPr>
        <w:t>14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227EB8">
      <w:pPr>
        <w:pStyle w:val="a2"/>
        <w:keepNext/>
      </w:pPr>
      <w:r>
        <w:rPr>
          <w:noProof/>
        </w:rPr>
        <w:drawing>
          <wp:inline distT="0" distB="0" distL="0" distR="0" wp14:anchorId="56EAADD6" wp14:editId="339D9A64">
            <wp:extent cx="7110730" cy="338003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338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1B022484" w:rsidR="00FF4A28" w:rsidRDefault="00227EB8" w:rsidP="00227EB8">
      <w:pPr>
        <w:pStyle w:val="af2"/>
      </w:pPr>
      <w:bookmarkStart w:id="53" w:name="_Ref165752291"/>
      <w:r>
        <w:t xml:space="preserve">Схема </w:t>
      </w:r>
      <w:fldSimple w:instr=" SEQ Схема \* ARABIC ">
        <w:r w:rsidR="0000738F">
          <w:rPr>
            <w:noProof/>
          </w:rPr>
          <w:t>13</w:t>
        </w:r>
      </w:fldSimple>
      <w:bookmarkEnd w:id="53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08D7390B" w14:textId="77777777" w:rsidR="00EE0C78" w:rsidRDefault="00EE0C78" w:rsidP="00EE0C78">
      <w:pPr>
        <w:pStyle w:val="a3"/>
        <w:jc w:val="both"/>
      </w:pPr>
      <w:r>
        <w:rPr>
          <w:noProof/>
        </w:rPr>
        <w:lastRenderedPageBreak/>
        <w:drawing>
          <wp:inline distT="0" distB="0" distL="0" distR="0" wp14:anchorId="6FB59171" wp14:editId="2399986F">
            <wp:extent cx="6554386" cy="1898650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77" cy="1905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1EECDA0B" w:rsidR="008B1786" w:rsidRPr="008B1786" w:rsidRDefault="00EE0C78" w:rsidP="008B1786">
      <w:pPr>
        <w:pStyle w:val="af2"/>
      </w:pPr>
      <w:bookmarkStart w:id="54" w:name="_Ref165752319"/>
      <w:r>
        <w:t xml:space="preserve">Схема </w:t>
      </w:r>
      <w:fldSimple w:instr=" SEQ Схема \* ARABIC ">
        <w:r w:rsidR="0000738F">
          <w:rPr>
            <w:noProof/>
          </w:rPr>
          <w:t>14</w:t>
        </w:r>
      </w:fldSimple>
      <w:bookmarkEnd w:id="54"/>
      <w:r>
        <w:t xml:space="preserve">. Сокращенная схема </w:t>
      </w:r>
      <w:proofErr w:type="spellStart"/>
      <w:r>
        <w:t>фотоинициирования</w:t>
      </w:r>
      <w:proofErr w:type="spellEnd"/>
    </w:p>
    <w:p w14:paraId="72CF4A8E" w14:textId="6042E67B" w:rsidR="00D536A7" w:rsidRDefault="008209BC" w:rsidP="00A15277">
      <w:pPr>
        <w:pStyle w:val="20"/>
      </w:pPr>
      <w:r>
        <w:t>полимеризаци</w:t>
      </w:r>
      <w:r w:rsidR="00A15277">
        <w:t>я</w:t>
      </w:r>
    </w:p>
    <w:p w14:paraId="6C8CE81C" w14:textId="47D50651" w:rsidR="00F11CBC" w:rsidRDefault="00E67AEA" w:rsidP="008C0A16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B161C3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04C67F01" w:rsidR="006E5223" w:rsidRDefault="006E5223" w:rsidP="008C0A16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4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как и реакция роста цепи.</w:t>
      </w:r>
    </w:p>
    <w:p w14:paraId="6AB18214" w14:textId="693549DA" w:rsidR="006E5223" w:rsidRDefault="00A64D5E" w:rsidP="008C0A16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066BA836" w:rsidR="006E5223" w:rsidRPr="008508B7" w:rsidRDefault="006E5223" w:rsidP="00AC3632">
      <w:pPr>
        <w:pStyle w:val="af2"/>
      </w:pPr>
      <w:bookmarkStart w:id="55" w:name="_Ref165669038"/>
      <w:r>
        <w:t xml:space="preserve">Схема </w:t>
      </w:r>
      <w:fldSimple w:instr=" SEQ Схема \* ARABIC ">
        <w:r w:rsidR="0000738F">
          <w:rPr>
            <w:noProof/>
          </w:rPr>
          <w:t>15</w:t>
        </w:r>
      </w:fldSimple>
      <w:bookmarkEnd w:id="55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B161C3">
      <w:pPr>
        <w:pStyle w:val="31"/>
      </w:pPr>
      <w:r>
        <w:t>Рост цепи</w:t>
      </w:r>
    </w:p>
    <w:p w14:paraId="219D4F1C" w14:textId="378E4687" w:rsidR="00D776E6" w:rsidRDefault="00A64D5E" w:rsidP="008C0A1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29038E">
        <w:t xml:space="preserve">Схема </w:t>
      </w:r>
      <w:r w:rsidR="0029038E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8C0A16">
      <w:pPr>
        <w:pStyle w:val="a3"/>
      </w:pPr>
      <w:r>
        <w:rPr>
          <w:noProof/>
        </w:rPr>
        <w:lastRenderedPageBreak/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0FCF289A" w:rsidR="00D776E6" w:rsidRPr="00D776E6" w:rsidRDefault="00D776E6" w:rsidP="00AC3632">
      <w:pPr>
        <w:pStyle w:val="af2"/>
      </w:pPr>
      <w:bookmarkStart w:id="56" w:name="_Ref165683315"/>
      <w:r>
        <w:t xml:space="preserve">Схема </w:t>
      </w:r>
      <w:fldSimple w:instr=" SEQ Схема \* ARABIC ">
        <w:r w:rsidR="0000738F">
          <w:rPr>
            <w:noProof/>
          </w:rPr>
          <w:t>16</w:t>
        </w:r>
      </w:fldSimple>
      <w:bookmarkEnd w:id="56"/>
      <w:r>
        <w:t>. Реакции роста цепи</w:t>
      </w:r>
    </w:p>
    <w:p w14:paraId="57147B2A" w14:textId="4AD78C86" w:rsidR="00A63A7F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4A36C8A5" w14:textId="35A5277D" w:rsidR="008B1786" w:rsidRPr="001E6D54" w:rsidRDefault="008B1786" w:rsidP="00A63A7F">
      <w:pPr>
        <w:pStyle w:val="a2"/>
      </w:pPr>
      <w:r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commentRangeStart w:id="57"/>
      <w:r>
        <w:t>1</w:t>
      </w:r>
      <w:commentRangeEnd w:id="57"/>
      <w:r>
        <w:rPr>
          <w:rStyle w:val="af6"/>
          <w:rFonts w:eastAsia="SimSun" w:cstheme="minorBidi"/>
          <w:color w:val="auto"/>
          <w:lang w:eastAsia="en-US"/>
        </w:rPr>
        <w:commentReference w:id="57"/>
      </w:r>
      <w:r>
        <w:t>:</w:t>
      </w:r>
    </w:p>
    <w:p w14:paraId="2AE97427" w14:textId="33E02ED9" w:rsidR="003813E5" w:rsidRDefault="00640613" w:rsidP="00B161C3">
      <w:pPr>
        <w:pStyle w:val="31"/>
      </w:pPr>
      <w:r>
        <w:t>Передача</w:t>
      </w:r>
      <w:r w:rsidR="009B2BB1">
        <w:t xml:space="preserve"> цепи</w:t>
      </w:r>
    </w:p>
    <w:p w14:paraId="3A720BC1" w14:textId="0B5C6057" w:rsidR="007F42C4" w:rsidRPr="007F42C4" w:rsidRDefault="007F42C4" w:rsidP="008C0A16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8C0A16">
      <w:pPr>
        <w:pStyle w:val="a3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054FB71" w:rsidR="007C162A" w:rsidRPr="005559F4" w:rsidRDefault="00FC3ECE" w:rsidP="005559F4">
      <w:pPr>
        <w:pStyle w:val="af2"/>
      </w:pPr>
      <w:bookmarkStart w:id="58" w:name="_Ref165730018"/>
      <w:r>
        <w:t xml:space="preserve">Схема </w:t>
      </w:r>
      <w:fldSimple w:instr=" SEQ Схема \* ARABIC ">
        <w:r w:rsidR="0000738F">
          <w:rPr>
            <w:noProof/>
          </w:rPr>
          <w:t>17</w:t>
        </w:r>
      </w:fldSimple>
      <w:bookmarkEnd w:id="58"/>
      <w:r>
        <w:t>. Реакция переноса цепи</w:t>
      </w:r>
    </w:p>
    <w:p w14:paraId="1E8E5DD5" w14:textId="5BE8BECD" w:rsidR="009C67AD" w:rsidRPr="0029372A" w:rsidRDefault="007C162A" w:rsidP="008C0A16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8C0A16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 xml:space="preserve">-1, а это основной </w:t>
      </w:r>
      <w:r w:rsidR="00FB4228">
        <w:lastRenderedPageBreak/>
        <w:t>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8C0A16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B161C3">
      <w:pPr>
        <w:pStyle w:val="31"/>
      </w:pPr>
      <w:bookmarkStart w:id="59" w:name="_Toc136296702"/>
      <w:r>
        <w:t>Ингибирование полимеризации</w:t>
      </w:r>
      <w:r w:rsidRPr="006D4713">
        <w:t xml:space="preserve"> </w:t>
      </w:r>
    </w:p>
    <w:p w14:paraId="13A5ED37" w14:textId="510C7E16" w:rsidR="00F644EC" w:rsidRDefault="006B5E8D" w:rsidP="006B5E8D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</w:t>
      </w:r>
      <w:commentRangeStart w:id="60"/>
      <w:r w:rsidR="00F644EC">
        <w:t>системе</w:t>
      </w:r>
      <w:commentRangeEnd w:id="60"/>
      <w:r w:rsidR="00F644EC">
        <w:rPr>
          <w:rStyle w:val="af6"/>
          <w:rFonts w:eastAsia="SimSun" w:cstheme="minorBidi"/>
          <w:color w:val="auto"/>
          <w:lang w:eastAsia="en-US"/>
        </w:rPr>
        <w:commentReference w:id="60"/>
      </w:r>
      <w:r w:rsidR="00F644EC">
        <w:t xml:space="preserve">. </w:t>
      </w:r>
    </w:p>
    <w:p w14:paraId="1BF4B7DF" w14:textId="136999F1" w:rsidR="006B5E8D" w:rsidRDefault="00951D9D" w:rsidP="006B5E8D">
      <w:pPr>
        <w:pStyle w:val="a3"/>
      </w:pPr>
      <w:r>
        <w:t xml:space="preserve">В данной работе не рассматривалось </w:t>
      </w:r>
      <w:r w:rsidR="00B149E8">
        <w:t>добавление</w:t>
      </w:r>
      <w:r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 w:rsidR="006B5E8D">
        <w:t xml:space="preserve">еханизм </w:t>
      </w:r>
      <w:r w:rsidR="00F644EC">
        <w:t xml:space="preserve">действия </w:t>
      </w:r>
      <w:r w:rsidR="006B5E8D">
        <w:t xml:space="preserve">представлен ниже (см. 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6B5E8D">
        <w:t xml:space="preserve">Схема </w:t>
      </w:r>
      <w:r w:rsidR="006B5E8D">
        <w:rPr>
          <w:noProof/>
        </w:rPr>
        <w:t>17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6B5E8D">
      <w:pPr>
        <w:pStyle w:val="a3"/>
      </w:pPr>
      <w:r>
        <w:rPr>
          <w:noProof/>
        </w:rPr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43B5018F" w:rsidR="006B5E8D" w:rsidRPr="006B5E8D" w:rsidRDefault="006B5E8D" w:rsidP="00B149E8">
      <w:pPr>
        <w:pStyle w:val="af2"/>
      </w:pPr>
      <w:bookmarkStart w:id="61" w:name="_Ref165752145"/>
      <w:r>
        <w:t xml:space="preserve">Схема </w:t>
      </w:r>
      <w:fldSimple w:instr=" SEQ Схема \* ARABIC ">
        <w:r w:rsidR="0000738F">
          <w:rPr>
            <w:noProof/>
          </w:rPr>
          <w:t>18</w:t>
        </w:r>
      </w:fldSimple>
      <w:bookmarkEnd w:id="61"/>
      <w:r>
        <w:t>. Реакция ингибирования</w:t>
      </w:r>
    </w:p>
    <w:p w14:paraId="5A734E13" w14:textId="77777777" w:rsidR="00DB7A55" w:rsidRDefault="00DB7A55" w:rsidP="00B161C3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D5626A0" w14:textId="433FE269" w:rsidR="006B5E8D" w:rsidRDefault="00DB7A55" w:rsidP="00B149E8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</w:t>
      </w:r>
      <w:commentRangeStart w:id="62"/>
      <w:r>
        <w:t>периода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>
        <w:t xml:space="preserve">. </w:t>
      </w:r>
    </w:p>
    <w:p w14:paraId="04DDA533" w14:textId="04B67BB0" w:rsidR="00B149E8" w:rsidRPr="00DB7A55" w:rsidRDefault="00B149E8" w:rsidP="00B149E8">
      <w:pPr>
        <w:pStyle w:val="a3"/>
      </w:pPr>
      <w:r>
        <w:t xml:space="preserve">Из выше сказанного следует, что это одна из ключевых реакций ингибирования и от нее </w:t>
      </w:r>
      <w:proofErr w:type="spellStart"/>
      <w:r>
        <w:t>должена</w:t>
      </w:r>
      <w:proofErr w:type="spellEnd"/>
      <w:r>
        <w:t xml:space="preserve"> зависеть продолжительность индукционного периода.</w:t>
      </w:r>
    </w:p>
    <w:p w14:paraId="0D27848F" w14:textId="0F98BF0F" w:rsidR="00D624F4" w:rsidRPr="00BE00AC" w:rsidRDefault="001215F9" w:rsidP="00B161C3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59"/>
    </w:p>
    <w:p w14:paraId="4495094E" w14:textId="63DF3C01" w:rsidR="00D624F4" w:rsidRDefault="00D624F4" w:rsidP="006B5E8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2492C36A" w14:textId="225C6092" w:rsidR="00D624F4" w:rsidRDefault="00D624F4" w:rsidP="008C0A16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63"/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commentRangeEnd w:id="63"/>
      <w:r w:rsidR="0015157D">
        <w:rPr>
          <w:rStyle w:val="af6"/>
          <w:rFonts w:eastAsia="SimSun" w:cstheme="minorBidi"/>
          <w:color w:val="auto"/>
          <w:lang w:eastAsia="en-US"/>
        </w:rPr>
        <w:commentReference w:id="63"/>
      </w:r>
      <w:r w:rsidRPr="006F35F2">
        <w:t>)</w:t>
      </w:r>
      <w:r>
        <w:t>:</w:t>
      </w:r>
    </w:p>
    <w:p w14:paraId="2D5F7753" w14:textId="1BC4E82A" w:rsidR="00D624F4" w:rsidRDefault="0015157D" w:rsidP="00D624F4">
      <w:pPr>
        <w:pStyle w:val="a2"/>
      </w:pPr>
      <w:r>
        <w:object w:dxaOrig="9720" w:dyaOrig="3048" w14:anchorId="08287CF1">
          <v:shape id="_x0000_i1034" type="#_x0000_t75" style="width:472.6pt;height:147.7pt" o:ole="">
            <v:imagedata r:id="rId42" o:title=""/>
          </v:shape>
          <o:OLEObject Type="Embed" ProgID="ChemDraw.Document.6.0" ShapeID="_x0000_i1034" DrawAspect="Content" ObjectID="_1777486441" r:id="rId43"/>
        </w:object>
      </w:r>
    </w:p>
    <w:p w14:paraId="42717F5F" w14:textId="61D2B0F2" w:rsidR="00D624F4" w:rsidRPr="006F35F2" w:rsidRDefault="00D624F4" w:rsidP="00D624F4">
      <w:pPr>
        <w:pStyle w:val="af2"/>
      </w:pPr>
      <w:bookmarkStart w:id="64" w:name="_Ref135046881"/>
      <w:r>
        <w:t xml:space="preserve">Схема </w:t>
      </w:r>
      <w:fldSimple w:instr=" SEQ Схема \* ARABIC ">
        <w:r w:rsidR="0000738F">
          <w:rPr>
            <w:noProof/>
          </w:rPr>
          <w:t>19</w:t>
        </w:r>
      </w:fldSimple>
      <w:bookmarkEnd w:id="64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1DE9D5D3" w:rsidR="00D624F4" w:rsidRPr="00FF4F84" w:rsidRDefault="00D624F4" w:rsidP="00D624F4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3FA0910E" w:rsidR="00D624F4" w:rsidRDefault="00D624F4" w:rsidP="00D624F4">
      <w:pPr>
        <w:pStyle w:val="af2"/>
      </w:pPr>
      <w:bookmarkStart w:id="65" w:name="_Ref135046901"/>
      <w:r>
        <w:t xml:space="preserve">Таблица </w:t>
      </w:r>
      <w:fldSimple w:instr=" SEQ Таблица \* ARABIC ">
        <w:r w:rsidR="00EE0C78">
          <w:rPr>
            <w:noProof/>
          </w:rPr>
          <w:t>2</w:t>
        </w:r>
      </w:fldSimple>
      <w:bookmarkEnd w:id="65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796002AE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6ACD022B" w14:textId="20210929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66" w:name="_Ref135047443"/>
      <w:r>
        <w:t xml:space="preserve">Таблица </w:t>
      </w:r>
      <w:fldSimple w:instr=" SEQ Таблица \* ARABIC ">
        <w:r w:rsidR="00EE0C78">
          <w:rPr>
            <w:noProof/>
          </w:rPr>
          <w:t>3</w:t>
        </w:r>
      </w:fldSimple>
      <w:bookmarkEnd w:id="66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2B0BB21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</w:t>
      </w:r>
      <w:r w:rsidRPr="00255FBF">
        <w:lastRenderedPageBreak/>
        <w:t>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5" type="#_x0000_t75" style="width:468pt;height:136.6pt" o:ole="">
            <v:imagedata r:id="rId44" o:title=""/>
          </v:shape>
          <o:OLEObject Type="Embed" ProgID="ChemDraw.Document.6.0" ShapeID="_x0000_i1035" DrawAspect="Content" ObjectID="_1777486442" r:id="rId45"/>
        </w:object>
      </w:r>
    </w:p>
    <w:p w14:paraId="3133A700" w14:textId="14C24A1B" w:rsidR="00DB7A55" w:rsidRDefault="00D624F4" w:rsidP="00B149E8">
      <w:pPr>
        <w:pStyle w:val="af2"/>
      </w:pPr>
      <w:r>
        <w:t xml:space="preserve">Схема </w:t>
      </w:r>
      <w:fldSimple w:instr=" SEQ Схема \* ARABIC ">
        <w:r w:rsidR="0000738F">
          <w:rPr>
            <w:noProof/>
          </w:rPr>
          <w:t>20</w:t>
        </w:r>
      </w:fldSimple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0D6CAC15" w14:textId="73A95C1E" w:rsidR="00B149E8" w:rsidRPr="00B149E8" w:rsidRDefault="00B149E8" w:rsidP="00B149E8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B161C3">
      <w:pPr>
        <w:pStyle w:val="31"/>
      </w:pPr>
      <w:r>
        <w:t>Обрыв цепи</w:t>
      </w:r>
    </w:p>
    <w:p w14:paraId="75E8C60A" w14:textId="49746886" w:rsidR="00A3340D" w:rsidRDefault="00A3340D" w:rsidP="008C0A16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67"/>
      <w:r w:rsidR="0015157D">
        <w:t>активность</w:t>
      </w:r>
      <w:commentRangeEnd w:id="67"/>
      <w:r w:rsidR="0015157D">
        <w:rPr>
          <w:rStyle w:val="af6"/>
          <w:rFonts w:eastAsia="SimSun" w:cstheme="minorBidi"/>
          <w:color w:val="auto"/>
          <w:lang w:eastAsia="en-US"/>
        </w:rPr>
        <w:commentReference w:id="67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29038E">
        <w:t xml:space="preserve">Схема </w:t>
      </w:r>
      <w:r w:rsidR="0029038E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8C0A16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6C3E5C9" w:rsidR="005559F4" w:rsidRPr="005559F4" w:rsidRDefault="00D46182" w:rsidP="005559F4">
      <w:pPr>
        <w:pStyle w:val="af2"/>
      </w:pPr>
      <w:bookmarkStart w:id="68" w:name="_Ref165726300"/>
      <w:r>
        <w:t xml:space="preserve">Схема </w:t>
      </w:r>
      <w:fldSimple w:instr=" SEQ Схема \* ARABIC ">
        <w:r w:rsidR="0000738F">
          <w:rPr>
            <w:noProof/>
          </w:rPr>
          <w:t>21</w:t>
        </w:r>
      </w:fldSimple>
      <w:bookmarkEnd w:id="68"/>
      <w:r>
        <w:t>. Реакции обрыва цепи</w:t>
      </w:r>
    </w:p>
    <w:p w14:paraId="5CE03C92" w14:textId="2BA210EF" w:rsidR="00832871" w:rsidRDefault="004416A8" w:rsidP="004416A8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</w:t>
      </w:r>
      <w:r w:rsidRPr="004416A8">
        <w:lastRenderedPageBreak/>
        <w:t>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3B901843" w:rsidR="0000738F" w:rsidRPr="00832871" w:rsidRDefault="00CE4132" w:rsidP="0000738F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r w:rsidR="00832871" w:rsidRPr="00832871">
        <w:softHyphen/>
        <w:t>чальных стадиях реакции линейные механизмы обрыва, связанные с аль</w:t>
      </w:r>
      <w:r w:rsidR="00832871" w:rsidRPr="00832871">
        <w:softHyphen/>
        <w:t xml:space="preserve">тернативными реакциями макрорадикалов, реализуются, как правило, при крайне низких скоростях инициирования </w:t>
      </w:r>
      <w:commentRangeStart w:id="69"/>
      <w:r w:rsidR="00832871" w:rsidRPr="00832871">
        <w:t>или в присутствии ингиби</w:t>
      </w:r>
      <w:r w:rsidR="00832871" w:rsidRPr="00832871">
        <w:softHyphen/>
        <w:t>торов</w:t>
      </w:r>
      <w:commentRangeEnd w:id="69"/>
      <w:r>
        <w:rPr>
          <w:rStyle w:val="af6"/>
          <w:rFonts w:eastAsia="SimSun" w:cstheme="minorBidi"/>
          <w:color w:val="auto"/>
          <w:lang w:eastAsia="en-US"/>
        </w:rPr>
        <w:commentReference w:id="69"/>
      </w:r>
      <w:r w:rsidR="00832871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B161C3">
      <w:pPr>
        <w:pStyle w:val="31"/>
      </w:pPr>
      <w:r>
        <w:t>Итоговая схема полимеризации</w:t>
      </w:r>
    </w:p>
    <w:p w14:paraId="7202C2CC" w14:textId="4BDEC2FD" w:rsidR="0033372E" w:rsidRDefault="0000738F" w:rsidP="008C0A16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>
        <w:t xml:space="preserve">Схема </w:t>
      </w:r>
      <w:r>
        <w:rPr>
          <w:noProof/>
        </w:rPr>
        <w:t>22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>
        <w:t xml:space="preserve">Схема </w:t>
      </w:r>
      <w:r>
        <w:rPr>
          <w:noProof/>
        </w:rPr>
        <w:t>23</w:t>
      </w:r>
      <w:r>
        <w:fldChar w:fldCharType="end"/>
      </w:r>
      <w:r w:rsidR="00D87901">
        <w:t>):</w:t>
      </w:r>
    </w:p>
    <w:p w14:paraId="163BE1CB" w14:textId="77777777" w:rsidR="00D87901" w:rsidRDefault="00D87901" w:rsidP="008C0A16">
      <w:pPr>
        <w:pStyle w:val="a3"/>
      </w:pPr>
      <w:r>
        <w:rPr>
          <w:noProof/>
        </w:rPr>
        <w:drawing>
          <wp:inline distT="0" distB="0" distL="0" distR="0" wp14:anchorId="60C9E60C" wp14:editId="66C41307">
            <wp:extent cx="6421700" cy="225014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1700" cy="225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24646673" w:rsidR="008209BC" w:rsidRDefault="00D87901" w:rsidP="008209BC">
      <w:pPr>
        <w:pStyle w:val="af2"/>
      </w:pPr>
      <w:bookmarkStart w:id="70" w:name="_Ref165759625"/>
      <w:r>
        <w:t xml:space="preserve">Схема </w:t>
      </w:r>
      <w:fldSimple w:instr=" SEQ Схема \* ARABIC ">
        <w:r w:rsidR="0000738F">
          <w:rPr>
            <w:noProof/>
          </w:rPr>
          <w:t>22</w:t>
        </w:r>
      </w:fldSimple>
      <w:bookmarkEnd w:id="70"/>
      <w:r>
        <w:t>. Общая схема полимеризации</w:t>
      </w:r>
    </w:p>
    <w:p w14:paraId="0304861F" w14:textId="77777777" w:rsidR="0000738F" w:rsidRDefault="0000738F" w:rsidP="0000738F">
      <w:pPr>
        <w:keepNext/>
      </w:pPr>
      <w:r>
        <w:rPr>
          <w:noProof/>
        </w:rPr>
        <w:drawing>
          <wp:inline distT="0" distB="0" distL="0" distR="0" wp14:anchorId="01AF0D34" wp14:editId="339A314C">
            <wp:extent cx="6370556" cy="1440959"/>
            <wp:effectExtent l="0" t="0" r="0" b="698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0556" cy="1440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2505B3FA" w:rsidR="0000738F" w:rsidRPr="0000738F" w:rsidRDefault="0000738F" w:rsidP="0000738F">
      <w:pPr>
        <w:pStyle w:val="af2"/>
      </w:pPr>
      <w:bookmarkStart w:id="71" w:name="_Ref166810614"/>
      <w:r>
        <w:t xml:space="preserve">Схема </w:t>
      </w:r>
      <w:fldSimple w:instr=" SEQ Схема \* ARABIC ">
        <w:r>
          <w:rPr>
            <w:noProof/>
          </w:rPr>
          <w:t>23</w:t>
        </w:r>
      </w:fldSimple>
      <w:bookmarkEnd w:id="71"/>
      <w:r>
        <w:t>. Сокращенная</w:t>
      </w:r>
      <w:r w:rsidRPr="00385DCE">
        <w:t xml:space="preserve"> схема полимеризации</w:t>
      </w:r>
    </w:p>
    <w:p w14:paraId="63AD7B7C" w14:textId="2C40C793" w:rsidR="004E2653" w:rsidRDefault="004E2653" w:rsidP="004E2653">
      <w:pPr>
        <w:pStyle w:val="20"/>
      </w:pPr>
      <w:bookmarkStart w:id="72" w:name="_Hlk134744726"/>
      <w:r>
        <w:t xml:space="preserve">Описание модели </w:t>
      </w:r>
    </w:p>
    <w:p w14:paraId="11672E13" w14:textId="0E25B32C" w:rsidR="004E2653" w:rsidRDefault="001546B8" w:rsidP="004E2653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4E2653">
        <w:t>(</w:t>
      </w:r>
      <w:r w:rsidR="004E2653">
        <w:rPr>
          <w:noProof/>
        </w:rPr>
        <w:t>1</w:t>
      </w:r>
      <w:r w:rsidR="004E2653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4E2653">
        <w:t xml:space="preserve">, </w:t>
      </w:r>
      <w:r w:rsidR="004E2653">
        <w:lastRenderedPageBreak/>
        <w:t>определяющих пространственное распределение показателя преломления среды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 w:rsidRPr="007B3D80">
        <w:t>,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35661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4C6295" w:rsidP="0035661D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4C6295" w:rsidP="0035661D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4C6295" w:rsidP="0035661D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4C6295" w:rsidP="0035661D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+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77777777" w:rsidR="004E2653" w:rsidRDefault="004E2653" w:rsidP="0035661D">
            <w:pPr>
              <w:pStyle w:val="a2"/>
            </w:pPr>
            <w:bookmarkStart w:id="73" w:name="_Ref165932144"/>
            <w:bookmarkStart w:id="74" w:name="_Ref165932150"/>
            <w:r>
              <w:t>(</w:t>
            </w:r>
            <w:fldSimple w:instr=" SEQ Формула \*ARABIC ">
              <w:r>
                <w:rPr>
                  <w:noProof/>
                </w:rPr>
                <w:t>1</w:t>
              </w:r>
            </w:fldSimple>
            <w:bookmarkEnd w:id="73"/>
            <w:r>
              <w:t>)</w:t>
            </w:r>
            <w:bookmarkEnd w:id="74"/>
          </w:p>
        </w:tc>
      </w:tr>
    </w:tbl>
    <w:p w14:paraId="5068FC84" w14:textId="77777777" w:rsidR="004E2653" w:rsidRDefault="004E2653" w:rsidP="004E2653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66AC3B34" w14:textId="77777777" w:rsidR="004E2653" w:rsidRPr="00CE5B64" w:rsidRDefault="004E2653" w:rsidP="004E2653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78681F44" w14:textId="77777777" w:rsidR="004E2653" w:rsidRDefault="004E2653" w:rsidP="004E2653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D846AB0" w14:textId="77777777" w:rsidR="004E2653" w:rsidRPr="00B41948" w:rsidRDefault="004C6295" w:rsidP="004E2653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</w:p>
    <w:p w14:paraId="6BFDCCDC" w14:textId="77777777" w:rsidR="004E2653" w:rsidRPr="004174C2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2A8F57C" w14:textId="77777777" w:rsidR="004E2653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</w:p>
    <w:p w14:paraId="26DE3658" w14:textId="77777777" w:rsidR="004E2653" w:rsidRDefault="004E2653" w:rsidP="004E2653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35D78C76" w14:textId="77777777" w:rsidR="004E2653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</w:p>
    <w:p w14:paraId="29346814" w14:textId="77777777" w:rsidR="004E2653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 xml:space="preserve">– коэффициент </w:t>
      </w:r>
      <w:proofErr w:type="spellStart"/>
      <w:r w:rsidR="004E2653" w:rsidRPr="00080617">
        <w:t>самодиффузии</w:t>
      </w:r>
      <w:proofErr w:type="spellEnd"/>
      <w:r w:rsidR="004E2653" w:rsidRPr="00080617">
        <w:t xml:space="preserve">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A899F9B" w14:textId="77777777" w:rsidR="004E2653" w:rsidRPr="00CE5B64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</w:p>
    <w:p w14:paraId="6CBCDD11" w14:textId="77777777" w:rsidR="004E2653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</w:t>
      </w:r>
      <w:proofErr w:type="spellStart"/>
      <w:r w:rsidR="004E2653" w:rsidRPr="00080617">
        <w:t>взаимодиффузию</w:t>
      </w:r>
      <w:proofErr w:type="spellEnd"/>
      <w:r w:rsidR="004E2653" w:rsidRPr="00080617">
        <w:t xml:space="preserve">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</w:p>
    <w:p w14:paraId="2479B443" w14:textId="77777777" w:rsidR="004E2653" w:rsidRPr="00594BDA" w:rsidRDefault="004C6295" w:rsidP="004E2653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</w:p>
    <w:p w14:paraId="6C053525" w14:textId="77777777" w:rsidR="004E2653" w:rsidRPr="00CE5B64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 xml:space="preserve">коэффициент </w:t>
      </w:r>
      <w:proofErr w:type="spellStart"/>
      <w:r w:rsidR="004E2653" w:rsidRPr="00080617">
        <w:t>взаимодиффузи</w:t>
      </w:r>
      <w:r w:rsidR="004E2653">
        <w:t>и</w:t>
      </w:r>
      <w:proofErr w:type="spellEnd"/>
      <w:r w:rsidR="004E2653">
        <w:t xml:space="preserve">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</w:p>
    <w:p w14:paraId="1ED4BF3C" w14:textId="77777777" w:rsidR="004E2653" w:rsidRPr="00FB0E50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</w:p>
    <w:p w14:paraId="62B91EC3" w14:textId="77777777" w:rsidR="004E2653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</w:p>
    <w:p w14:paraId="72DE00FE" w14:textId="77777777" w:rsidR="004E2653" w:rsidRDefault="004E2653" w:rsidP="004E2653">
      <w:pPr>
        <w:pStyle w:val="a3"/>
      </w:pPr>
      <w:r>
        <w:lastRenderedPageBreak/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>
        <w:t>(</w:t>
      </w:r>
      <w:r>
        <w:rPr>
          <w:noProof/>
        </w:rPr>
        <w:t>2</w:t>
      </w:r>
      <w:r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35661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77777777" w:rsidR="004E2653" w:rsidRDefault="004E2653" w:rsidP="0035661D">
            <w:pPr>
              <w:pStyle w:val="a3"/>
            </w:pPr>
            <w:bookmarkStart w:id="75" w:name="_Ref165974673"/>
            <w:r>
              <w:t>(</w:t>
            </w:r>
            <w:fldSimple w:instr=" SEQ Формула \*ARABIC ">
              <w:r>
                <w:rPr>
                  <w:noProof/>
                </w:rPr>
                <w:t>2</w:t>
              </w:r>
            </w:fldSimple>
            <w:r>
              <w:t>)</w:t>
            </w:r>
            <w:bookmarkEnd w:id="75"/>
          </w:p>
        </w:tc>
      </w:tr>
    </w:tbl>
    <w:p w14:paraId="4F15830D" w14:textId="77777777" w:rsidR="004E2653" w:rsidRPr="0068282A" w:rsidRDefault="004E2653" w:rsidP="004E2653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76"/>
      <w:r>
        <w:t>?</w:t>
      </w:r>
      <w:commentRangeEnd w:id="76"/>
      <w:proofErr w:type="gramEnd"/>
      <w:r>
        <w:rPr>
          <w:rStyle w:val="af6"/>
          <w:rFonts w:eastAsia="SimSun" w:cstheme="minorBidi"/>
          <w:color w:val="auto"/>
          <w:lang w:eastAsia="en-US"/>
        </w:rPr>
        <w:commentReference w:id="76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>
        <w:t>(</w:t>
      </w:r>
      <w:r>
        <w:rPr>
          <w:noProof/>
        </w:rPr>
        <w:t>3</w:t>
      </w:r>
      <w:r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35661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35661D">
            <w:pPr>
              <w:pStyle w:val="a3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exp(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77777777" w:rsidR="004E2653" w:rsidRDefault="004E2653" w:rsidP="0035661D">
            <w:pPr>
              <w:pStyle w:val="a3"/>
            </w:pPr>
            <w:bookmarkStart w:id="77" w:name="_Ref165932810"/>
            <w:bookmarkStart w:id="78" w:name="_Ref165932991"/>
            <w:r>
              <w:t>(</w:t>
            </w:r>
            <w:fldSimple w:instr=" SEQ Формула \*ARABIC ">
              <w:r>
                <w:rPr>
                  <w:noProof/>
                </w:rPr>
                <w:t>3</w:t>
              </w:r>
            </w:fldSimple>
            <w:bookmarkStart w:id="79" w:name="_Ref165932985"/>
            <w:bookmarkEnd w:id="77"/>
            <w:r>
              <w:t>)</w:t>
            </w:r>
            <w:bookmarkEnd w:id="78"/>
            <w:bookmarkEnd w:id="79"/>
          </w:p>
        </w:tc>
      </w:tr>
    </w:tbl>
    <w:p w14:paraId="04BDF8CE" w14:textId="77777777" w:rsidR="004E2653" w:rsidRDefault="004E2653" w:rsidP="004E2653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>
        <w:t xml:space="preserve">Рисунок </w:t>
      </w:r>
      <w:r>
        <w:rPr>
          <w:noProof/>
        </w:rPr>
        <w:t>1</w:t>
      </w:r>
      <w:r>
        <w:fldChar w:fldCharType="end"/>
      </w:r>
      <w:r>
        <w:t>):</w:t>
      </w:r>
    </w:p>
    <w:bookmarkStart w:id="80" w:name="_MON_1776644984"/>
    <w:bookmarkEnd w:id="80"/>
    <w:p w14:paraId="06FEB4F5" w14:textId="77777777" w:rsidR="004E2653" w:rsidRDefault="004E2653" w:rsidP="004E2653">
      <w:pPr>
        <w:pStyle w:val="a2"/>
      </w:pPr>
      <w:r w:rsidRPr="00B43905">
        <w:object w:dxaOrig="5245" w:dyaOrig="3440" w14:anchorId="628A034D">
          <v:shape id="_x0000_i1036" type="#_x0000_t75" style="width:262.15pt;height:172.15pt" o:ole="">
            <v:imagedata r:id="rId49" o:title=""/>
          </v:shape>
          <o:OLEObject Type="Embed" ProgID="Word.Picture.8" ShapeID="_x0000_i1036" DrawAspect="Content" ObjectID="_1777486443" r:id="rId50"/>
        </w:object>
      </w:r>
    </w:p>
    <w:p w14:paraId="7470C9DD" w14:textId="099D9CE7" w:rsidR="004E2653" w:rsidRDefault="004E2653" w:rsidP="004E2653">
      <w:pPr>
        <w:pStyle w:val="af2"/>
      </w:pPr>
      <w:bookmarkStart w:id="81" w:name="_Ref165933580"/>
      <w:r>
        <w:t xml:space="preserve">Рисунок </w:t>
      </w:r>
      <w:fldSimple w:instr=" SEQ Рисунок \* ARABIC ">
        <w:r w:rsidR="0003407D">
          <w:rPr>
            <w:noProof/>
          </w:rPr>
          <w:t>5</w:t>
        </w:r>
      </w:fldSimple>
      <w:bookmarkEnd w:id="81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82"/>
      <w:r>
        <w:t>мономеров</w:t>
      </w:r>
      <w:commentRangeEnd w:id="82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82"/>
      </w:r>
    </w:p>
    <w:p w14:paraId="25FD2053" w14:textId="77777777" w:rsidR="004E2653" w:rsidRDefault="004E2653" w:rsidP="004E2653">
      <w:pPr>
        <w:pStyle w:val="a2"/>
      </w:pPr>
      <w:r>
        <w:t>Оригинальное моделирование при проводилось при пространственном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35661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77777777" w:rsidR="004E2653" w:rsidRDefault="004E2653" w:rsidP="0035661D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598346C5" w14:textId="77777777" w:rsidR="004E2653" w:rsidRDefault="004E2653" w:rsidP="004E2653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 xml:space="preserve">расстояние между пиками </w:t>
      </w:r>
      <w:proofErr w:type="spellStart"/>
      <w:r>
        <w:t>косинусоиды</w:t>
      </w:r>
      <w:proofErr w:type="spellEnd"/>
      <w:r>
        <w:t xml:space="preserve"> (длина волны) в м</w:t>
      </w:r>
    </w:p>
    <w:p w14:paraId="1C3EE9A8" w14:textId="77777777" w:rsidR="004E2653" w:rsidRDefault="004E2653" w:rsidP="004E2653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косинусоиды (глубина модуляции света)</w:t>
      </w:r>
    </w:p>
    <w:p w14:paraId="34968FB3" w14:textId="77777777" w:rsidR="004E2653" w:rsidRDefault="004E2653" w:rsidP="004E2653">
      <w:pPr>
        <w:pStyle w:val="a2"/>
      </w:pP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E233F083F08244F1B1F8971A472719A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4E2653" w14:paraId="581C02B7" w14:textId="77777777" w:rsidTr="0035661D">
        <w:tc>
          <w:tcPr>
            <w:tcW w:w="5594" w:type="dxa"/>
          </w:tcPr>
          <w:p w14:paraId="0F138C50" w14:textId="77777777" w:rsidR="004E2653" w:rsidRPr="0055799F" w:rsidRDefault="004E2653" w:rsidP="0035661D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7BFA9B12" w14:textId="77777777" w:rsidR="004E2653" w:rsidRPr="005869C0" w:rsidRDefault="004C6295" w:rsidP="0035661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35661D">
        <w:tc>
          <w:tcPr>
            <w:tcW w:w="5594" w:type="dxa"/>
          </w:tcPr>
          <w:p w14:paraId="45A10604" w14:textId="77777777" w:rsidR="004E2653" w:rsidRPr="0055799F" w:rsidRDefault="004E2653" w:rsidP="0035661D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=4</m:t>
                </m:r>
              </m:oMath>
            </m:oMathPara>
          </w:p>
        </w:tc>
        <w:tc>
          <w:tcPr>
            <w:tcW w:w="5594" w:type="dxa"/>
          </w:tcPr>
          <w:p w14:paraId="4D7091A2" w14:textId="77777777" w:rsidR="004E2653" w:rsidRPr="00E4126D" w:rsidRDefault="004C6295" w:rsidP="0035661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35661D">
        <w:tc>
          <w:tcPr>
            <w:tcW w:w="5594" w:type="dxa"/>
          </w:tcPr>
          <w:p w14:paraId="10D01C9D" w14:textId="77777777" w:rsidR="004E2653" w:rsidRPr="0055799F" w:rsidRDefault="004C6295" w:rsidP="0035661D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AE67FB0" w14:textId="77777777" w:rsidR="004E2653" w:rsidRPr="00E4126D" w:rsidRDefault="004C6295" w:rsidP="0035661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35661D">
        <w:tc>
          <w:tcPr>
            <w:tcW w:w="5594" w:type="dxa"/>
          </w:tcPr>
          <w:p w14:paraId="5591BBFE" w14:textId="77777777" w:rsidR="004E2653" w:rsidRPr="005869C0" w:rsidRDefault="004C6295" w:rsidP="0035661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52E5D84A" w14:textId="77777777" w:rsidR="004E2653" w:rsidRPr="00E4126D" w:rsidRDefault="004C6295" w:rsidP="0035661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35661D">
        <w:tc>
          <w:tcPr>
            <w:tcW w:w="5594" w:type="dxa"/>
          </w:tcPr>
          <w:p w14:paraId="6E32E0D8" w14:textId="77777777" w:rsidR="004E2653" w:rsidRPr="00D14EAD" w:rsidRDefault="004C6295" w:rsidP="0035661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30E8AEF0" w14:textId="77777777" w:rsidR="004E2653" w:rsidRPr="00E4126D" w:rsidRDefault="004C6295" w:rsidP="0035661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35661D">
        <w:tc>
          <w:tcPr>
            <w:tcW w:w="5594" w:type="dxa"/>
          </w:tcPr>
          <w:p w14:paraId="39EB40C1" w14:textId="77777777" w:rsidR="004E2653" w:rsidRPr="00FB18D5" w:rsidRDefault="004E2653" w:rsidP="0035661D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11FF446" w14:textId="77777777" w:rsidR="004E2653" w:rsidRPr="005869C0" w:rsidRDefault="004E2653" w:rsidP="0035661D">
            <w:pPr>
              <w:pStyle w:val="a2"/>
              <w:rPr>
                <w:rFonts w:ascii="Calibri" w:hAnsi="Calibri"/>
              </w:rPr>
            </w:pPr>
          </w:p>
        </w:tc>
      </w:tr>
      <w:tr w:rsidR="004E2653" w14:paraId="7A17CBD1" w14:textId="77777777" w:rsidTr="0035661D">
        <w:tc>
          <w:tcPr>
            <w:tcW w:w="5594" w:type="dxa"/>
          </w:tcPr>
          <w:p w14:paraId="7880BF41" w14:textId="77777777" w:rsidR="004E2653" w:rsidRPr="005869C0" w:rsidRDefault="004E2653" w:rsidP="0035661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7E360982" w14:textId="77777777" w:rsidR="004E2653" w:rsidRPr="005869C0" w:rsidRDefault="004E2653" w:rsidP="0035661D">
            <w:pPr>
              <w:pStyle w:val="a2"/>
              <w:rPr>
                <w:rFonts w:ascii="Calibri" w:hAnsi="Calibri"/>
              </w:rPr>
            </w:pPr>
          </w:p>
        </w:tc>
      </w:tr>
      <w:tr w:rsidR="004E2653" w14:paraId="6D3CD667" w14:textId="77777777" w:rsidTr="0035661D">
        <w:tc>
          <w:tcPr>
            <w:tcW w:w="5594" w:type="dxa"/>
          </w:tcPr>
          <w:p w14:paraId="7DF2FA0C" w14:textId="77777777" w:rsidR="004E2653" w:rsidRPr="00744703" w:rsidRDefault="004C6295" w:rsidP="0035661D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 xml:space="preserve">=8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6D6F9891" w14:textId="77777777" w:rsidR="004E2653" w:rsidRPr="005869C0" w:rsidRDefault="004E2653" w:rsidP="0035661D">
            <w:pPr>
              <w:pStyle w:val="a2"/>
              <w:rPr>
                <w:rFonts w:ascii="Calibri" w:hAnsi="Calibri"/>
              </w:rPr>
            </w:pPr>
          </w:p>
        </w:tc>
      </w:tr>
    </w:tbl>
    <w:p w14:paraId="0AE96B3E" w14:textId="542938B9" w:rsidR="004E2653" w:rsidRDefault="004E2653" w:rsidP="004E2653">
      <w:pPr>
        <w:pStyle w:val="20"/>
      </w:pPr>
      <w:r>
        <w:t>Диффузионные процессы</w:t>
      </w:r>
    </w:p>
    <w:p w14:paraId="4C7205B8" w14:textId="0787704C" w:rsidR="00322FE0" w:rsidRPr="00322FE0" w:rsidRDefault="00322FE0" w:rsidP="00322FE0">
      <w:pPr>
        <w:pStyle w:val="a3"/>
      </w:pPr>
      <w:r>
        <w:t xml:space="preserve">Как показано выше, очень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B161C3">
      <w:pPr>
        <w:pStyle w:val="31"/>
      </w:pPr>
      <w:r>
        <w:t>Диффузия</w:t>
      </w:r>
    </w:p>
    <w:p w14:paraId="4D44292E" w14:textId="77777777" w:rsidR="004E2653" w:rsidRDefault="004E2653" w:rsidP="004E2653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83"/>
      <w:r w:rsidRPr="0082246B">
        <w:t>установления</w:t>
      </w:r>
      <w:commentRangeEnd w:id="83"/>
      <w:r>
        <w:rPr>
          <w:rStyle w:val="af6"/>
          <w:rFonts w:eastAsia="SimSun" w:cstheme="minorBidi"/>
          <w:color w:val="auto"/>
          <w:lang w:eastAsia="en-US"/>
        </w:rPr>
        <w:commentReference w:id="83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(см. Формулу</w:t>
      </w:r>
      <w:r>
        <w:fldChar w:fldCharType="begin"/>
      </w:r>
      <w:r>
        <w:instrText xml:space="preserve"> REF _Ref165983679 \h </w:instrText>
      </w:r>
      <w:r>
        <w:fldChar w:fldCharType="separate"/>
      </w:r>
      <w:r>
        <w:t>(</w:t>
      </w:r>
      <w:r>
        <w:rPr>
          <w:noProof/>
        </w:rPr>
        <w:t>5</w:t>
      </w:r>
      <w:r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35661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77777777" w:rsidR="004E2653" w:rsidRDefault="004E2653" w:rsidP="0035661D">
            <w:pPr>
              <w:pStyle w:val="a3"/>
            </w:pPr>
            <w:bookmarkStart w:id="84" w:name="_Ref165983679"/>
            <w:r>
              <w:t>(</w:t>
            </w:r>
            <w:fldSimple w:instr=" SEQ Формула \*ARABIC ">
              <w:r>
                <w:rPr>
                  <w:noProof/>
                </w:rPr>
                <w:t>5</w:t>
              </w:r>
            </w:fldSimple>
            <w:r>
              <w:t>)</w:t>
            </w:r>
            <w:bookmarkEnd w:id="84"/>
          </w:p>
        </w:tc>
      </w:tr>
    </w:tbl>
    <w:p w14:paraId="58457469" w14:textId="77777777" w:rsidR="004E2653" w:rsidRPr="007630C2" w:rsidRDefault="004C6295" w:rsidP="004E2653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</w:t>
      </w:r>
      <w:commentRangeStart w:id="85"/>
      <w:r w:rsidR="004E2653">
        <w:t xml:space="preserve">скалярного поля </w:t>
      </w:r>
      <w:commentRangeEnd w:id="85"/>
      <w:r w:rsidR="004E2653">
        <w:rPr>
          <w:rStyle w:val="af6"/>
          <w:rFonts w:eastAsia="SimSun" w:cstheme="minorBidi"/>
          <w:color w:val="auto"/>
          <w:lang w:eastAsia="en-US"/>
        </w:rPr>
        <w:commentReference w:id="85"/>
      </w:r>
      <w:r w:rsidR="004E2653">
        <w:t>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7B8FC286" w14:textId="77777777" w:rsidR="004E2653" w:rsidRDefault="004E2653" w:rsidP="004E2653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77777777" w:rsidR="004E2653" w:rsidRDefault="004E2653" w:rsidP="004E2653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(см. Формулу </w:t>
      </w:r>
      <w:r>
        <w:fldChar w:fldCharType="begin"/>
      </w:r>
      <w:r>
        <w:instrText xml:space="preserve"> REF _Ref165983587 \h </w:instrText>
      </w:r>
      <w:r>
        <w:fldChar w:fldCharType="separate"/>
      </w:r>
      <w:r>
        <w:t>(</w:t>
      </w:r>
      <w:r>
        <w:rPr>
          <w:noProof/>
        </w:rPr>
        <w:t>6</w:t>
      </w:r>
      <w:r>
        <w:t>)</w:t>
      </w:r>
      <w:r>
        <w:fldChar w:fldCharType="end"/>
      </w:r>
      <w:r>
        <w:fldChar w:fldCharType="begin"/>
      </w:r>
      <w:r>
        <w:instrText xml:space="preserve"> REF _Ref165983726 \h </w:instrText>
      </w:r>
      <w:r>
        <w:fldChar w:fldCharType="separate"/>
      </w:r>
      <w:r>
        <w:t>(</w:t>
      </w:r>
      <w:r>
        <w:rPr>
          <w:noProof/>
        </w:rPr>
        <w:t>7</w:t>
      </w:r>
      <w:r>
        <w:t>)</w:t>
      </w:r>
      <w:r>
        <w:fldChar w:fldCharType="end"/>
      </w:r>
      <w:r>
        <w:t xml:space="preserve">) </w:t>
      </w:r>
      <w:r>
        <w:fldChar w:fldCharType="begin"/>
      </w:r>
      <w:r>
        <w:instrText xml:space="preserve"> REF _Ref165983587 \h </w:instrText>
      </w:r>
      <w:r>
        <w:fldChar w:fldCharType="separate"/>
      </w:r>
      <w:r>
        <w:t>(</w:t>
      </w:r>
      <w:r>
        <w:rPr>
          <w:noProof/>
        </w:rPr>
        <w:t>6</w:t>
      </w:r>
      <w:r>
        <w:t>)</w:t>
      </w:r>
      <w:r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35661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4C6295" w:rsidP="0035661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77777777" w:rsidR="004E2653" w:rsidRDefault="004E2653" w:rsidP="0035661D">
            <w:pPr>
              <w:pStyle w:val="a3"/>
            </w:pPr>
            <w:bookmarkStart w:id="86" w:name="_Ref165983587"/>
            <w:r>
              <w:t>(</w:t>
            </w:r>
            <w:fldSimple w:instr=" SEQ Формула \*ARABIC ">
              <w:r>
                <w:rPr>
                  <w:noProof/>
                </w:rPr>
                <w:t>6</w:t>
              </w:r>
            </w:fldSimple>
            <w:r>
              <w:t>)</w:t>
            </w:r>
            <w:bookmarkEnd w:id="86"/>
          </w:p>
        </w:tc>
      </w:tr>
    </w:tbl>
    <w:p w14:paraId="43228377" w14:textId="77777777" w:rsidR="004E2653" w:rsidRDefault="004E2653" w:rsidP="004E2653">
      <w:pPr>
        <w:pStyle w:val="a2"/>
      </w:pPr>
      <w:bookmarkStart w:id="87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3 мерного случая (см. Формулу </w:t>
      </w:r>
      <w:r>
        <w:fldChar w:fldCharType="begin"/>
      </w:r>
      <w:r>
        <w:instrText xml:space="preserve"> REF _Ref165983726 \h </w:instrText>
      </w:r>
      <w:r>
        <w:fldChar w:fldCharType="separate"/>
      </w:r>
      <w:r>
        <w:t>(</w:t>
      </w:r>
      <w:r>
        <w:rPr>
          <w:noProof/>
        </w:rPr>
        <w:t>7</w:t>
      </w:r>
      <w:r>
        <w:t>)</w:t>
      </w:r>
      <w:r>
        <w:fldChar w:fldCharType="end"/>
      </w:r>
      <w:r>
        <w:t>)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4E2653" w14:paraId="01EABA2E" w14:textId="77777777" w:rsidTr="0035661D">
        <w:tc>
          <w:tcPr>
            <w:tcW w:w="388" w:type="pct"/>
          </w:tcPr>
          <w:p w14:paraId="1E1A3464" w14:textId="77777777" w:rsidR="004E2653" w:rsidRDefault="004E2653" w:rsidP="0035661D">
            <w:pPr>
              <w:pStyle w:val="a3"/>
            </w:pPr>
          </w:p>
        </w:tc>
        <w:tc>
          <w:tcPr>
            <w:tcW w:w="3988" w:type="pct"/>
          </w:tcPr>
          <w:p w14:paraId="6E5890BB" w14:textId="77777777" w:rsidR="004E2653" w:rsidRDefault="004C6295" w:rsidP="0035661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56B53CCF" w14:textId="77777777" w:rsidR="004E2653" w:rsidRDefault="004E2653" w:rsidP="0035661D">
            <w:pPr>
              <w:pStyle w:val="a3"/>
            </w:pPr>
            <w:bookmarkStart w:id="88" w:name="_Ref165983726"/>
            <w:r>
              <w:t>(</w:t>
            </w:r>
            <w:commentRangeStart w:id="89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89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89"/>
            </w:r>
            <w:r>
              <w:t>)</w:t>
            </w:r>
            <w:bookmarkEnd w:id="88"/>
          </w:p>
        </w:tc>
      </w:tr>
    </w:tbl>
    <w:bookmarkEnd w:id="87"/>
    <w:p w14:paraId="24F5162F" w14:textId="77777777" w:rsidR="004E2653" w:rsidRDefault="004E2653" w:rsidP="004E2653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(см. Формулу </w:t>
      </w:r>
      <w:r>
        <w:fldChar w:fldCharType="begin"/>
      </w:r>
      <w:r>
        <w:instrText xml:space="preserve"> REF _Ref165983947 \h </w:instrText>
      </w:r>
      <w:r>
        <w:fldChar w:fldCharType="separate"/>
      </w:r>
      <w:r>
        <w:t>(</w:t>
      </w:r>
      <w:r>
        <w:rPr>
          <w:noProof/>
        </w:rPr>
        <w:t>8</w:t>
      </w:r>
      <w:r>
        <w:t>)</w:t>
      </w:r>
      <w:r>
        <w:fldChar w:fldCharType="end"/>
      </w:r>
      <w:r>
        <w:t xml:space="preserve">), для 1 мерного </w:t>
      </w:r>
      <w:r>
        <w:lastRenderedPageBreak/>
        <w:t>случая. Используя ее, можно вычислить коэффициент диффузии 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35661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77777777" w:rsidR="004E2653" w:rsidRDefault="004E2653" w:rsidP="0035661D">
            <w:pPr>
              <w:pStyle w:val="a3"/>
            </w:pPr>
            <w:bookmarkStart w:id="90" w:name="_Ref166447897"/>
            <w:bookmarkStart w:id="91" w:name="_Ref165983947"/>
            <w:r>
              <w:t>(</w:t>
            </w:r>
            <w:fldSimple w:instr=" SEQ Формула \*ARABIC ">
              <w:r>
                <w:rPr>
                  <w:noProof/>
                </w:rPr>
                <w:t>8</w:t>
              </w:r>
            </w:fldSimple>
            <w:bookmarkEnd w:id="90"/>
            <w:r>
              <w:t>)</w:t>
            </w:r>
            <w:bookmarkEnd w:id="91"/>
          </w:p>
        </w:tc>
      </w:tr>
    </w:tbl>
    <w:p w14:paraId="6DCBA9AB" w14:textId="77777777" w:rsidR="004E2653" w:rsidRDefault="004E2653" w:rsidP="00B161C3">
      <w:pPr>
        <w:pStyle w:val="1"/>
      </w:pPr>
      <w:proofErr w:type="spellStart"/>
      <w:r>
        <w:t>Взаимодиффузия</w:t>
      </w:r>
      <w:proofErr w:type="spellEnd"/>
    </w:p>
    <w:p w14:paraId="393903FA" w14:textId="77777777" w:rsidR="004E2653" w:rsidRDefault="004E2653" w:rsidP="004E2653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</w:t>
      </w:r>
      <w:proofErr w:type="spellStart"/>
      <w:r>
        <w:t>Фика</w:t>
      </w:r>
      <w:proofErr w:type="spellEnd"/>
      <w:r>
        <w:t xml:space="preserve"> для такого потока будет выражаться в </w:t>
      </w:r>
      <w:commentRangeStart w:id="92"/>
      <w:r>
        <w:t>виде</w:t>
      </w:r>
      <w:commentRangeEnd w:id="92"/>
      <w:r>
        <w:rPr>
          <w:rStyle w:val="af6"/>
          <w:rFonts w:eastAsia="SimSun" w:cstheme="minorBidi"/>
          <w:color w:val="auto"/>
          <w:lang w:eastAsia="en-US"/>
        </w:rPr>
        <w:commentReference w:id="92"/>
      </w:r>
      <w:r>
        <w:t xml:space="preserve"> (см. Формула </w:t>
      </w:r>
      <w:r>
        <w:fldChar w:fldCharType="begin"/>
      </w:r>
      <w:r>
        <w:instrText xml:space="preserve"> REF _Ref165983947 \h </w:instrText>
      </w:r>
      <w:r>
        <w:fldChar w:fldCharType="separate"/>
      </w:r>
      <w:r>
        <w:t>(</w:t>
      </w:r>
      <w:r>
        <w:rPr>
          <w:noProof/>
        </w:rPr>
        <w:t>8</w:t>
      </w:r>
      <w:r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35661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4C6295" w:rsidP="0035661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77777777" w:rsidR="004E2653" w:rsidRDefault="004E2653" w:rsidP="0035661D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57E8FA0C" w14:textId="77777777" w:rsidR="004E2653" w:rsidRDefault="004C6295" w:rsidP="004E2653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 w:cstheme="minorBidi"/>
          <w:szCs w:val="22"/>
        </w:rPr>
        <w:t xml:space="preserve"> – потоки веществ</w:t>
      </w:r>
      <w:r w:rsidR="004E2653" w:rsidRPr="0078421D">
        <w:rPr>
          <w:rFonts w:eastAsia="SimSun" w:cstheme="minorBidi"/>
          <w:szCs w:val="22"/>
        </w:rPr>
        <w:t xml:space="preserve"> </w:t>
      </w:r>
      <w:r w:rsidR="004E2653">
        <w:rPr>
          <w:rFonts w:eastAsia="SimSun" w:cstheme="minorBidi"/>
          <w:szCs w:val="22"/>
          <w:lang w:val="en-US"/>
        </w:rPr>
        <w:t>A</w:t>
      </w:r>
      <w:r w:rsidR="004E2653">
        <w:rPr>
          <w:rFonts w:eastAsia="SimSun" w:cstheme="minorBidi"/>
          <w:szCs w:val="22"/>
        </w:rPr>
        <w:t xml:space="preserve"> и </w:t>
      </w:r>
      <w:r w:rsidR="004E2653">
        <w:rPr>
          <w:rFonts w:eastAsia="SimSun" w:cstheme="minorBidi"/>
          <w:szCs w:val="22"/>
          <w:lang w:val="en-US"/>
        </w:rPr>
        <w:t>B</w:t>
      </w:r>
      <w:r w:rsidR="004E2653" w:rsidRPr="0078421D">
        <w:rPr>
          <w:rFonts w:eastAsia="SimSun" w:cstheme="minorBidi"/>
          <w:szCs w:val="22"/>
        </w:rPr>
        <w:t xml:space="preserve">, </w:t>
      </w:r>
      <w:r w:rsidR="004E2653">
        <w:rPr>
          <w:rFonts w:eastAsia="SimSun" w:cstheme="minorBidi"/>
          <w:szCs w:val="22"/>
        </w:rPr>
        <w:t xml:space="preserve">соответственно, относительно </w:t>
      </w:r>
      <w:commentRangeStart w:id="93"/>
      <w:r w:rsidR="004E2653">
        <w:rPr>
          <w:rFonts w:eastAsia="SimSun" w:cstheme="minorBidi"/>
          <w:szCs w:val="22"/>
        </w:rPr>
        <w:t>неподвижного</w:t>
      </w:r>
      <w:commentRangeEnd w:id="93"/>
      <w:r w:rsidR="004E2653">
        <w:rPr>
          <w:rStyle w:val="af6"/>
          <w:rFonts w:eastAsia="SimSun" w:cstheme="minorBidi"/>
          <w:color w:val="auto"/>
          <w:lang w:eastAsia="en-US"/>
        </w:rPr>
        <w:commentReference w:id="93"/>
      </w:r>
      <w:r w:rsidR="004E2653">
        <w:rPr>
          <w:rFonts w:eastAsia="SimSun" w:cstheme="minorBidi"/>
          <w:szCs w:val="22"/>
        </w:rPr>
        <w:t xml:space="preserve"> наблюдателя </w:t>
      </w:r>
    </w:p>
    <w:p w14:paraId="1FCD7D4C" w14:textId="77777777" w:rsidR="004E2653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</w:p>
    <w:p w14:paraId="294C8568" w14:textId="77777777" w:rsidR="004E2653" w:rsidRDefault="004E2653" w:rsidP="004E2653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данного компонента в явном виде, нежели коэффициент взаимной диффузии, однако зависит от взаимодействия компонентов (см. Формула </w:t>
      </w:r>
      <w:r>
        <w:fldChar w:fldCharType="begin"/>
      </w:r>
      <w:r>
        <w:instrText xml:space="preserve"> REF _Ref166014911 \h </w:instrText>
      </w:r>
      <w:r>
        <w:fldChar w:fldCharType="separate"/>
      </w:r>
      <w:r>
        <w:t>(</w:t>
      </w:r>
      <w:r>
        <w:rPr>
          <w:noProof/>
        </w:rPr>
        <w:t>10</w:t>
      </w:r>
      <w:r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35661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4C6295" w:rsidP="0035661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4C6295" w:rsidP="0035661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77777777" w:rsidR="004E2653" w:rsidRDefault="004E2653" w:rsidP="0035661D">
            <w:pPr>
              <w:pStyle w:val="a3"/>
            </w:pPr>
            <w:bookmarkStart w:id="94" w:name="_Ref166014911"/>
            <w:r>
              <w:t>(</w:t>
            </w:r>
            <w:fldSimple w:instr=" SEQ Формула \*ARABIC ">
              <w:r>
                <w:rPr>
                  <w:noProof/>
                </w:rPr>
                <w:t>10</w:t>
              </w:r>
            </w:fldSimple>
            <w:r>
              <w:t>)</w:t>
            </w:r>
            <w:bookmarkEnd w:id="94"/>
          </w:p>
        </w:tc>
      </w:tr>
    </w:tbl>
    <w:p w14:paraId="1292751B" w14:textId="77777777" w:rsidR="004E2653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17A34289" w14:textId="77777777" w:rsidR="004E2653" w:rsidRDefault="004E2653" w:rsidP="004E2653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 xml:space="preserve"> (см. Формула </w:t>
      </w:r>
      <w:r>
        <w:fldChar w:fldCharType="begin"/>
      </w:r>
      <w:r>
        <w:instrText xml:space="preserve"> REF _Ref166015715 \h </w:instrText>
      </w:r>
      <w:r>
        <w:fldChar w:fldCharType="separate"/>
      </w:r>
      <w:r>
        <w:t>(</w:t>
      </w:r>
      <w:r>
        <w:rPr>
          <w:noProof/>
        </w:rPr>
        <w:t>11</w:t>
      </w:r>
      <w:r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>
        <w:t>(</w:t>
      </w:r>
      <w:r>
        <w:rPr>
          <w:noProof/>
        </w:rPr>
        <w:t>10</w:t>
      </w:r>
      <w:r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35661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4C6295" w:rsidP="0035661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77777777" w:rsidR="004E2653" w:rsidRDefault="004E2653" w:rsidP="0035661D">
            <w:pPr>
              <w:pStyle w:val="a3"/>
            </w:pPr>
            <w:bookmarkStart w:id="95" w:name="_Ref166015715"/>
            <w:r>
              <w:t>(</w:t>
            </w:r>
            <w:fldSimple w:instr=" SEQ Формула \*ARABIC ">
              <w:r>
                <w:rPr>
                  <w:noProof/>
                </w:rPr>
                <w:t>11</w:t>
              </w:r>
            </w:fldSimple>
            <w:r>
              <w:t>)</w:t>
            </w:r>
            <w:bookmarkEnd w:id="95"/>
          </w:p>
        </w:tc>
      </w:tr>
    </w:tbl>
    <w:p w14:paraId="7828ADC1" w14:textId="77777777" w:rsidR="004E2653" w:rsidRDefault="004C6295" w:rsidP="004E2653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</w:p>
    <w:p w14:paraId="4B9EBA73" w14:textId="77777777" w:rsidR="004E2653" w:rsidRDefault="004E2653" w:rsidP="004E2653">
      <w:pPr>
        <w:pStyle w:val="a2"/>
      </w:pPr>
      <w:r>
        <w:t xml:space="preserve">Таким образом собственные и парциальные коэффициенты диффузии связаны следующим соотношением (см. Формула </w:t>
      </w:r>
      <w:r>
        <w:fldChar w:fldCharType="begin"/>
      </w:r>
      <w:r>
        <w:instrText xml:space="preserve"> REF _Ref166015866 \h </w:instrText>
      </w:r>
      <w:r>
        <w:fldChar w:fldCharType="separate"/>
      </w:r>
      <w:r>
        <w:t>(</w:t>
      </w:r>
      <w:r>
        <w:rPr>
          <w:noProof/>
        </w:rPr>
        <w:t>12</w:t>
      </w:r>
      <w:r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>
        <w:t>(</w:t>
      </w:r>
      <w:r>
        <w:rPr>
          <w:noProof/>
        </w:rPr>
        <w:t>10</w:t>
      </w:r>
      <w:r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35661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4C6295" w:rsidP="0035661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77777777" w:rsidR="004E2653" w:rsidRDefault="004E2653" w:rsidP="0035661D">
            <w:pPr>
              <w:pStyle w:val="a3"/>
            </w:pPr>
            <w:bookmarkStart w:id="96" w:name="_Ref166015866"/>
            <w:r>
              <w:t>(</w:t>
            </w:r>
            <w:fldSimple w:instr=" SEQ Формула \*ARABIC ">
              <w:r>
                <w:rPr>
                  <w:noProof/>
                </w:rPr>
                <w:t>12</w:t>
              </w:r>
            </w:fldSimple>
            <w:r>
              <w:t>)</w:t>
            </w:r>
            <w:bookmarkEnd w:id="96"/>
          </w:p>
        </w:tc>
      </w:tr>
    </w:tbl>
    <w:p w14:paraId="31A3E64C" w14:textId="77777777" w:rsidR="004E2653" w:rsidRDefault="004E2653" w:rsidP="004E2653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015897 \h </w:instrText>
      </w:r>
      <w:r>
        <w:fldChar w:fldCharType="separate"/>
      </w:r>
      <w:r>
        <w:t>(</w:t>
      </w:r>
      <w:r>
        <w:rPr>
          <w:noProof/>
        </w:rPr>
        <w:t>13</w:t>
      </w:r>
      <w:r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35661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4C6295" w:rsidP="0035661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77777777" w:rsidR="004E2653" w:rsidRDefault="004E2653" w:rsidP="0035661D">
            <w:pPr>
              <w:pStyle w:val="a3"/>
            </w:pPr>
            <w:bookmarkStart w:id="97" w:name="_Ref166015897"/>
            <w:r>
              <w:t>(</w:t>
            </w:r>
            <w:fldSimple w:instr=" SEQ Формула \*ARABIC ">
              <w:r>
                <w:rPr>
                  <w:noProof/>
                </w:rPr>
                <w:t>13</w:t>
              </w:r>
            </w:fldSimple>
            <w:r>
              <w:t>)</w:t>
            </w:r>
            <w:bookmarkEnd w:id="97"/>
          </w:p>
        </w:tc>
      </w:tr>
    </w:tbl>
    <w:p w14:paraId="1BF5F646" w14:textId="77777777" w:rsidR="004E2653" w:rsidRPr="007075FB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</w:p>
    <w:p w14:paraId="45F59161" w14:textId="77777777" w:rsidR="004E2653" w:rsidRPr="00915A42" w:rsidRDefault="004E2653" w:rsidP="00B161C3">
      <w:pPr>
        <w:pStyle w:val="1"/>
      </w:pPr>
      <w:proofErr w:type="spellStart"/>
      <w:r>
        <w:t>Самодиффузия</w:t>
      </w:r>
      <w:proofErr w:type="spellEnd"/>
    </w:p>
    <w:p w14:paraId="78D707AF" w14:textId="77777777" w:rsidR="004E2653" w:rsidRDefault="004E2653" w:rsidP="004E2653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98"/>
      <w:proofErr w:type="spellStart"/>
      <w:r w:rsidRPr="00BD7075">
        <w:rPr>
          <w:b/>
          <w:bCs/>
        </w:rPr>
        <w:t>самодиффузия</w:t>
      </w:r>
      <w:commentRangeEnd w:id="98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98"/>
      </w:r>
      <w:r>
        <w:t xml:space="preserve">. Он характеризуется коэффициентами: </w:t>
      </w:r>
    </w:p>
    <w:p w14:paraId="6C4EAF6B" w14:textId="77777777" w:rsidR="004E2653" w:rsidRDefault="004E2653" w:rsidP="00A15277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21AC9CFA" w14:textId="77777777" w:rsidR="004E2653" w:rsidRDefault="004E2653" w:rsidP="00A15277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760ED518" w14:textId="77777777" w:rsidR="004E2653" w:rsidRDefault="004E2653" w:rsidP="00A15277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211F55A" w14:textId="77777777" w:rsidR="004E2653" w:rsidRPr="00F31E32" w:rsidRDefault="004E2653" w:rsidP="004E2653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99"/>
      <w:r w:rsidRPr="00F31E32">
        <w:t>воде</w:t>
      </w:r>
      <w:commentRangeEnd w:id="99"/>
      <w:r>
        <w:rPr>
          <w:rStyle w:val="af6"/>
          <w:rFonts w:eastAsia="SimSun" w:cstheme="minorBidi"/>
          <w:color w:val="auto"/>
          <w:lang w:eastAsia="en-US"/>
        </w:rPr>
        <w:commentReference w:id="99"/>
      </w:r>
      <w:r w:rsidRPr="00F31E32">
        <w:t>.</w:t>
      </w:r>
    </w:p>
    <w:p w14:paraId="75FE4C71" w14:textId="77777777" w:rsidR="004E2653" w:rsidRDefault="004E2653" w:rsidP="004E2653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2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 xml:space="preserve">для бинарной смеси) (см. Формула </w:t>
      </w:r>
      <w:r>
        <w:fldChar w:fldCharType="begin"/>
      </w:r>
      <w:r>
        <w:instrText xml:space="preserve"> REF _Ref166017628 \h </w:instrText>
      </w:r>
      <w:r>
        <w:fldChar w:fldCharType="separate"/>
      </w:r>
      <w:r>
        <w:t>(</w:t>
      </w:r>
      <w:r>
        <w:rPr>
          <w:noProof/>
        </w:rPr>
        <w:t>13</w:t>
      </w:r>
      <w:r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35661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4C6295" w:rsidP="0035661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77777777" w:rsidR="004E2653" w:rsidRDefault="004E2653" w:rsidP="0035661D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55B94CD5" w14:textId="77777777" w:rsidR="004E2653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40C5674A" w14:textId="77777777" w:rsidR="004E2653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7018488A" w14:textId="77777777" w:rsidR="004E2653" w:rsidRPr="002A575C" w:rsidRDefault="004E2653" w:rsidP="00B161C3">
      <w:pPr>
        <w:pStyle w:val="31"/>
      </w:pPr>
      <w:r>
        <w:t>Зависимость диффузии от температуры</w:t>
      </w:r>
    </w:p>
    <w:p w14:paraId="6EA3BAFC" w14:textId="77777777" w:rsidR="004E2653" w:rsidRDefault="004E2653" w:rsidP="004E2653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(см. Формула </w:t>
      </w:r>
      <w:r>
        <w:fldChar w:fldCharType="begin"/>
      </w:r>
      <w:r>
        <w:instrText xml:space="preserve"> REF _Ref166017772 \h </w:instrText>
      </w:r>
      <w:r>
        <w:fldChar w:fldCharType="separate"/>
      </w:r>
      <w:r>
        <w:t>(</w:t>
      </w:r>
      <w:r>
        <w:rPr>
          <w:noProof/>
        </w:rPr>
        <w:t>14</w:t>
      </w:r>
      <w:r>
        <w:t>)</w:t>
      </w:r>
      <w:r>
        <w:fldChar w:fldCharType="end"/>
      </w:r>
      <w: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35661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77777777" w:rsidR="004E2653" w:rsidRDefault="004E2653" w:rsidP="0035661D">
            <w:pPr>
              <w:pStyle w:val="a3"/>
            </w:pPr>
            <w:bookmarkStart w:id="100" w:name="_Ref154525359"/>
            <w:r>
              <w:t>(</w:t>
            </w:r>
            <w:fldSimple w:instr=" SEQ Формула \*ARABIC ">
              <w:r>
                <w:rPr>
                  <w:noProof/>
                </w:rPr>
                <w:t>15</w:t>
              </w:r>
            </w:fldSimple>
            <w:r>
              <w:t>)</w:t>
            </w:r>
            <w:bookmarkEnd w:id="100"/>
          </w:p>
        </w:tc>
      </w:tr>
    </w:tbl>
    <w:p w14:paraId="77A524B5" w14:textId="77777777" w:rsidR="004E2653" w:rsidRPr="00E923B5" w:rsidRDefault="004E2653" w:rsidP="004E2653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157E3B74" w14:textId="77777777" w:rsidR="004E2653" w:rsidRDefault="004E2653" w:rsidP="004E2653">
      <w:pPr>
        <w:pStyle w:val="a2"/>
      </w:pPr>
      <m:oMath>
        <m:r>
          <w:rPr>
            <w:rFonts w:ascii="Cambria Math" w:hAnsi="Cambria Math"/>
          </w:rPr>
          <w:lastRenderedPageBreak/>
          <m:t>E</m:t>
        </m:r>
      </m:oMath>
      <w:r>
        <w:t xml:space="preserve"> – эмпирическая характеристика, энергия активации перескока частицы с 1 места на другое жидкости - энергия активации диффузии</w:t>
      </w:r>
    </w:p>
    <w:p w14:paraId="26BB82D2" w14:textId="77777777" w:rsidR="004E2653" w:rsidRDefault="004E2653" w:rsidP="00B161C3">
      <w:pPr>
        <w:pStyle w:val="31"/>
      </w:pPr>
      <w:r>
        <w:t>Вязкость</w:t>
      </w:r>
    </w:p>
    <w:p w14:paraId="0296762E" w14:textId="77777777" w:rsidR="004E2653" w:rsidRDefault="004E2653" w:rsidP="004E2653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>
        <w:t xml:space="preserve">Рисунок </w:t>
      </w:r>
      <w:r>
        <w:rPr>
          <w:noProof/>
        </w:rPr>
        <w:t>2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>
        <w:t xml:space="preserve"> (см. Формула </w:t>
      </w:r>
      <w:r>
        <w:fldChar w:fldCharType="begin"/>
      </w:r>
      <w:r>
        <w:instrText xml:space="preserve"> REF _Ref166028652 \h </w:instrText>
      </w:r>
      <w:r>
        <w:fldChar w:fldCharType="separate"/>
      </w:r>
      <w:r>
        <w:t>(</w:t>
      </w:r>
      <w:r>
        <w:rPr>
          <w:noProof/>
        </w:rPr>
        <w:t>16</w:t>
      </w:r>
      <w:r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35661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77777777" w:rsidR="004E2653" w:rsidRDefault="004E2653" w:rsidP="0035661D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527E1424" w14:textId="77777777" w:rsidR="004E2653" w:rsidRDefault="004E2653" w:rsidP="004E2653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49D79C3E" w14:textId="77777777" w:rsidR="004E2653" w:rsidRDefault="004E2653" w:rsidP="004E2653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</w:p>
    <w:p w14:paraId="6F91D754" w14:textId="77777777" w:rsidR="004E2653" w:rsidRDefault="004C6295" w:rsidP="004E2653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</w:p>
    <w:p w14:paraId="48FEA56E" w14:textId="77777777" w:rsidR="004E2653" w:rsidRDefault="004E2653" w:rsidP="004E2653">
      <w:pPr>
        <w:pStyle w:val="a3"/>
      </w:pPr>
      <w:r w:rsidRPr="00615955">
        <w:rPr>
          <w:noProof/>
        </w:rPr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2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2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5FA03DFB" w:rsidR="004E2653" w:rsidRDefault="004E2653" w:rsidP="004E2653">
      <w:pPr>
        <w:pStyle w:val="af2"/>
      </w:pPr>
      <w:bookmarkStart w:id="101" w:name="_Ref166029130"/>
      <w:r>
        <w:t xml:space="preserve">Рисунок </w:t>
      </w:r>
      <w:fldSimple w:instr=" SEQ Рисунок \* ARABIC ">
        <w:r w:rsidR="0003407D">
          <w:rPr>
            <w:noProof/>
          </w:rPr>
          <w:t>6</w:t>
        </w:r>
      </w:fldSimple>
      <w:bookmarkEnd w:id="101"/>
      <w:r>
        <w:t>. Вязкость в слое жидкости</w:t>
      </w:r>
    </w:p>
    <w:p w14:paraId="3A31F825" w14:textId="77777777" w:rsidR="004E2653" w:rsidRDefault="004E2653" w:rsidP="004E2653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35661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77777777" w:rsidR="004E2653" w:rsidRDefault="004E2653" w:rsidP="0035661D">
            <w:pPr>
              <w:pStyle w:val="a3"/>
            </w:pPr>
            <w:bookmarkStart w:id="102" w:name="_Ref166458063"/>
            <w:r>
              <w:t>(</w:t>
            </w:r>
            <w:fldSimple w:instr=" SEQ Формула \*ARABIC ">
              <w:r>
                <w:rPr>
                  <w:noProof/>
                </w:rPr>
                <w:t>17</w:t>
              </w:r>
            </w:fldSimple>
            <w:r>
              <w:t>)</w:t>
            </w:r>
            <w:bookmarkEnd w:id="102"/>
          </w:p>
        </w:tc>
      </w:tr>
    </w:tbl>
    <w:p w14:paraId="35F83101" w14:textId="77777777" w:rsidR="004E2653" w:rsidRPr="00B10B01" w:rsidRDefault="004E2653" w:rsidP="004E2653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(см. Формула </w:t>
      </w:r>
      <w:r>
        <w:fldChar w:fldCharType="begin"/>
      </w:r>
      <w:r>
        <w:instrText xml:space="preserve"> REF _Ref134637241 \h </w:instrText>
      </w:r>
      <w:r>
        <w:fldChar w:fldCharType="separate"/>
      </w:r>
      <w:r>
        <w:t>(</w:t>
      </w:r>
      <w:r>
        <w:rPr>
          <w:noProof/>
        </w:rPr>
        <w:t>18</w:t>
      </w:r>
      <w:r>
        <w:t>)</w:t>
      </w:r>
      <w:r>
        <w:fldChar w:fldCharType="end"/>
      </w:r>
      <w:r>
        <w:t>), включающей все эти взаимодействия и поправку на не шарообразную форму молекул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(см. Формула </w:t>
      </w:r>
      <w:r>
        <w:fldChar w:fldCharType="begin"/>
      </w:r>
      <w:r>
        <w:instrText xml:space="preserve"> REF _Ref166030091 \h </w:instrText>
      </w:r>
      <w:r>
        <w:fldChar w:fldCharType="separate"/>
      </w:r>
      <w:r>
        <w:t>(</w:t>
      </w:r>
      <w:r>
        <w:rPr>
          <w:noProof/>
        </w:rPr>
        <w:t>19</w:t>
      </w:r>
      <w:r>
        <w:t>)</w:t>
      </w:r>
      <w:r>
        <w:fldChar w:fldCharType="end"/>
      </w:r>
      <w:r>
        <w:t>)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4E2653" w14:paraId="3D87DE72" w14:textId="77777777" w:rsidTr="0035661D">
        <w:tc>
          <w:tcPr>
            <w:tcW w:w="132" w:type="pct"/>
          </w:tcPr>
          <w:p w14:paraId="0D7CD36D" w14:textId="77777777" w:rsidR="004E2653" w:rsidRDefault="004E2653" w:rsidP="0035661D">
            <w:pPr>
              <w:pStyle w:val="a3"/>
            </w:pPr>
          </w:p>
        </w:tc>
        <w:tc>
          <w:tcPr>
            <w:tcW w:w="4243" w:type="pct"/>
          </w:tcPr>
          <w:p w14:paraId="08C7AAD5" w14:textId="77777777" w:rsidR="004E2653" w:rsidRDefault="004E2653" w:rsidP="0035661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6EF163A0" w14:textId="77777777" w:rsidR="004E2653" w:rsidRDefault="004E2653" w:rsidP="0035661D">
            <w:pPr>
              <w:pStyle w:val="a3"/>
            </w:pPr>
            <w:bookmarkStart w:id="103" w:name="_Ref166460947"/>
            <w:r>
              <w:t>(</w:t>
            </w:r>
            <w:fldSimple w:instr=" SEQ Формула \*ARABIC ">
              <w:r>
                <w:rPr>
                  <w:noProof/>
                </w:rPr>
                <w:t>18</w:t>
              </w:r>
            </w:fldSimple>
            <w:r>
              <w:t>)</w:t>
            </w:r>
            <w:bookmarkEnd w:id="103"/>
          </w:p>
        </w:tc>
      </w:tr>
      <w:tr w:rsidR="004E2653" w14:paraId="3FE16F7E" w14:textId="77777777" w:rsidTr="0035661D">
        <w:tc>
          <w:tcPr>
            <w:tcW w:w="132" w:type="pct"/>
          </w:tcPr>
          <w:p w14:paraId="206D95DB" w14:textId="77777777" w:rsidR="004E2653" w:rsidRDefault="004E2653" w:rsidP="0035661D">
            <w:pPr>
              <w:pStyle w:val="a3"/>
            </w:pPr>
          </w:p>
        </w:tc>
        <w:tc>
          <w:tcPr>
            <w:tcW w:w="4243" w:type="pct"/>
          </w:tcPr>
          <w:p w14:paraId="271AAF41" w14:textId="77777777" w:rsidR="004E2653" w:rsidRDefault="004C6295" w:rsidP="0035661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45C20909" w14:textId="77777777" w:rsidR="004E2653" w:rsidRDefault="004E2653" w:rsidP="0035661D">
            <w:pPr>
              <w:pStyle w:val="a3"/>
            </w:pPr>
            <w:bookmarkStart w:id="104" w:name="_Ref166030091"/>
            <w:r>
              <w:t>(</w:t>
            </w:r>
            <w:fldSimple w:instr=" SEQ Формула \*ARABIC ">
              <w:r>
                <w:rPr>
                  <w:noProof/>
                </w:rPr>
                <w:t>19</w:t>
              </w:r>
            </w:fldSimple>
            <w:r>
              <w:t>)</w:t>
            </w:r>
            <w:bookmarkEnd w:id="104"/>
          </w:p>
        </w:tc>
      </w:tr>
    </w:tbl>
    <w:p w14:paraId="467F0AB7" w14:textId="77777777" w:rsidR="004E2653" w:rsidRPr="008A7F6F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2CAF56F" w14:textId="77777777" w:rsidR="004E2653" w:rsidRPr="0029038E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F366CD5" w14:textId="77777777" w:rsidR="004E2653" w:rsidRDefault="004E2653" w:rsidP="004E2653">
      <w:pPr>
        <w:pStyle w:val="a2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 </w:t>
      </w:r>
      <w:r>
        <w:fldChar w:fldCharType="begin"/>
      </w:r>
      <w:r>
        <w:instrText xml:space="preserve"> REF _Ref166463246 \h </w:instrText>
      </w:r>
      <w:r>
        <w:fldChar w:fldCharType="separate"/>
      </w:r>
      <w:r>
        <w:t>(</w:t>
      </w:r>
      <w:r>
        <w:rPr>
          <w:noProof/>
        </w:rPr>
        <w:t>20</w:t>
      </w:r>
      <w:r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35661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35661D">
            <w:pPr>
              <w:pStyle w:val="a3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η≃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77777777" w:rsidR="004E2653" w:rsidRDefault="004E2653" w:rsidP="0035661D">
            <w:pPr>
              <w:pStyle w:val="a3"/>
            </w:pPr>
            <w:bookmarkStart w:id="105" w:name="_Ref166463246"/>
            <w:r>
              <w:t>(</w:t>
            </w:r>
            <w:fldSimple w:instr=" SEQ Формула \*ARABIC ">
              <w:r>
                <w:rPr>
                  <w:noProof/>
                </w:rPr>
                <w:t>20</w:t>
              </w:r>
            </w:fldSimple>
            <w:r>
              <w:t>)</w:t>
            </w:r>
            <w:bookmarkEnd w:id="105"/>
          </w:p>
        </w:tc>
      </w:tr>
    </w:tbl>
    <w:p w14:paraId="0C2FB349" w14:textId="77777777" w:rsidR="004E2653" w:rsidRPr="00D6729A" w:rsidRDefault="004C6295" w:rsidP="004E2653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rPr>
          <w:iCs/>
        </w:rPr>
        <w:t xml:space="preserve"> – энергия активации сдвига в Дж, эффективная величина, подобная энергии активации диффузии </w:t>
      </w:r>
    </w:p>
    <w:p w14:paraId="3BD39C70" w14:textId="77777777" w:rsidR="008209BC" w:rsidRPr="008209BC" w:rsidRDefault="008209BC" w:rsidP="008C0A16">
      <w:pPr>
        <w:pStyle w:val="a3"/>
      </w:pPr>
    </w:p>
    <w:p w14:paraId="43B57B16" w14:textId="035A2B4C" w:rsidR="00983B76" w:rsidRDefault="00025D16" w:rsidP="00CD7ED0">
      <w:pPr>
        <w:pStyle w:val="12"/>
      </w:pPr>
      <w:bookmarkStart w:id="106" w:name="_Toc136296710"/>
      <w:r w:rsidRPr="00F75ED3">
        <w:lastRenderedPageBreak/>
        <w:t>Экспериментальная</w:t>
      </w:r>
      <w:r>
        <w:t xml:space="preserve"> часть</w:t>
      </w:r>
      <w:bookmarkEnd w:id="106"/>
    </w:p>
    <w:p w14:paraId="4D696B50" w14:textId="513BF722" w:rsidR="004674C4" w:rsidRDefault="004674C4" w:rsidP="004674C4">
      <w:pPr>
        <w:pStyle w:val="20"/>
        <w:numPr>
          <w:ilvl w:val="0"/>
          <w:numId w:val="30"/>
        </w:numPr>
      </w:pPr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</w:p>
    <w:p w14:paraId="634D408A" w14:textId="3E928A7D" w:rsidR="00F835A9" w:rsidRDefault="00F835A9" w:rsidP="00B161C3">
      <w:pPr>
        <w:pStyle w:val="31"/>
      </w:pPr>
      <w:r>
        <w:t>Метод моделирования</w:t>
      </w:r>
    </w:p>
    <w:p w14:paraId="4BF87E74" w14:textId="03D3125A" w:rsidR="00F835A9" w:rsidRDefault="00F835A9" w:rsidP="00F835A9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4C6295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4C6295" w:rsidP="004C6295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77777777" w:rsidR="00F835A9" w:rsidRDefault="00F835A9" w:rsidP="004C6295">
            <w:pPr>
              <w:pStyle w:val="a3"/>
            </w:pPr>
            <w:bookmarkStart w:id="107" w:name="_Ref166017628"/>
            <w:r>
              <w:t>(</w:t>
            </w:r>
            <w:fldSimple w:instr=" SEQ Формула \*ARABIC ">
              <w:r>
                <w:rPr>
                  <w:noProof/>
                </w:rPr>
                <w:t>13</w:t>
              </w:r>
            </w:fldSimple>
            <w:r>
              <w:t>)</w:t>
            </w:r>
            <w:bookmarkEnd w:id="107"/>
          </w:p>
        </w:tc>
      </w:tr>
    </w:tbl>
    <w:p w14:paraId="28EB407A" w14:textId="711A9849" w:rsidR="00F835A9" w:rsidRDefault="00F835A9" w:rsidP="00AA3745">
      <w:pPr>
        <w:pStyle w:val="a3"/>
        <w:ind w:firstLine="0"/>
      </w:pPr>
      <w:r>
        <w:t xml:space="preserve">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>
        <w:t xml:space="preserve">Рисунок </w:t>
      </w:r>
      <w:r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4A55E816" w:rsidR="00AA3745" w:rsidRPr="00F835A9" w:rsidRDefault="00F835A9" w:rsidP="00AA3745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12728CEC" wp14:editId="5DE58CC2">
                <wp:extent cx="6005401" cy="3370386"/>
                <wp:effectExtent l="0" t="0" r="0" b="1905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370386"/>
                          <a:chOff x="-284018" y="-326712"/>
                          <a:chExt cx="6007270" cy="3371750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08"/>
                            <a:ext cx="5944815" cy="1732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3CFA48" w14:textId="33A298BC" w:rsidR="004C6295" w:rsidRPr="001B61D3" w:rsidRDefault="004C6295" w:rsidP="00F835A9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8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108"/>
                              <w:r>
                                <w:t xml:space="preserve">. Интерфейс программы 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728CEC" id="Группа 32" o:spid="_x0000_s1039" style="width:472.85pt;height:265.4pt;mso-position-horizontal-relative:char;mso-position-vertical-relative:line" coordorigin="-2840,-3267" coordsize="60072,33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5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6" o:title="" cropleft="365f" cropright="32496f"/>
                </v:shape>
                <v:shape id="Надпись 35" o:spid="_x0000_s1042" type="#_x0000_t202" style="position:absolute;left:-2840;top:28718;width:59447;height:1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<v:textbox inset="0,0,0,0">
                    <w:txbxContent>
                      <w:p w14:paraId="3F3CFA48" w14:textId="33A298BC" w:rsidR="004C6295" w:rsidRPr="001B61D3" w:rsidRDefault="004C6295" w:rsidP="00F835A9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9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109"/>
                        <w:r>
                          <w:t xml:space="preserve">. Интерфейс программы </w:t>
                        </w:r>
                        <w:proofErr w:type="spellStart"/>
                        <w:r>
                          <w:rPr>
                            <w:lang w:val="en-US"/>
                          </w:rPr>
                          <w:t>Kinet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D58" w14:textId="0C290D00" w:rsidR="00F835A9" w:rsidRDefault="004674C4" w:rsidP="00F835A9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</w:t>
      </w:r>
      <w:r>
        <w:lastRenderedPageBreak/>
        <w:t xml:space="preserve">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AA3745">
      <w:pPr>
        <w:pStyle w:val="a3"/>
      </w:pPr>
      <w:r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>, тем самым позволяя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B161C3">
      <w:pPr>
        <w:pStyle w:val="31"/>
      </w:pPr>
      <w:r>
        <w:t>Редукция системы</w:t>
      </w:r>
    </w:p>
    <w:p w14:paraId="17D2E256" w14:textId="65327CD4" w:rsidR="00AA3745" w:rsidRDefault="00AA3745" w:rsidP="00AA3745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018E64F1" w:rsidR="00AA3745" w:rsidRPr="00AA3745" w:rsidRDefault="00AA3745" w:rsidP="0001450E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10"/>
      <w:r>
        <w:rPr>
          <w:noProof/>
        </w:rPr>
        <w:t>переменных</w:t>
      </w:r>
      <w:commentRangeEnd w:id="110"/>
      <w:r>
        <w:rPr>
          <w:rStyle w:val="af6"/>
          <w:rFonts w:eastAsia="SimSun" w:cstheme="minorBidi"/>
          <w:color w:val="auto"/>
          <w:lang w:eastAsia="en-US"/>
        </w:rPr>
        <w:commentReference w:id="110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36BC33A9" w14:textId="6035873D" w:rsidR="009661DD" w:rsidRDefault="009661DD" w:rsidP="004674C4">
      <w:pPr>
        <w:pStyle w:val="20"/>
      </w:pPr>
      <w:r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B161C3">
      <w:pPr>
        <w:pStyle w:val="31"/>
      </w:pPr>
      <w:r>
        <w:t>Молекулярная динамика</w:t>
      </w:r>
    </w:p>
    <w:p w14:paraId="1D852DAD" w14:textId="22C27E0A" w:rsidR="00983B76" w:rsidRDefault="00187311" w:rsidP="00983B76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</w:t>
      </w:r>
      <w:r w:rsidR="00983B76" w:rsidRPr="00374047">
        <w:lastRenderedPageBreak/>
        <w:t xml:space="preserve">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983B76">
      <w:pPr>
        <w:pStyle w:val="a3"/>
      </w:pPr>
      <w:r w:rsidRPr="00DA7020">
        <w:t xml:space="preserve"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A15277">
      <w:pPr>
        <w:pStyle w:val="a3"/>
        <w:numPr>
          <w:ilvl w:val="0"/>
          <w:numId w:val="25"/>
        </w:numPr>
        <w:ind w:left="426"/>
      </w:pPr>
      <w:r w:rsidRPr="00CD7ED0"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A15277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A15277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A15277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4CBFC727" w14:textId="6180D7EF" w:rsidR="009661DD" w:rsidRDefault="00A41419" w:rsidP="009661D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29038E">
        <w:t>(</w:t>
      </w:r>
      <w:r w:rsidR="0029038E">
        <w:rPr>
          <w:noProof/>
        </w:rPr>
        <w:t>8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29038E">
        <w:t xml:space="preserve">Рисунок </w:t>
      </w:r>
      <w:r w:rsidR="0029038E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29038E">
        <w:t>(</w:t>
      </w:r>
      <w:r w:rsidR="0029038E">
        <w:rPr>
          <w:noProof/>
        </w:rPr>
        <w:t>24</w:t>
      </w:r>
      <w:r w:rsidR="0029038E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E67AEA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(t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4435C959" w:rsidR="00734C52" w:rsidRDefault="00734C52" w:rsidP="00E67AEA">
            <w:pPr>
              <w:pStyle w:val="a3"/>
            </w:pPr>
            <w:bookmarkStart w:id="111" w:name="_Ref166456447"/>
            <w:r>
              <w:t>(</w:t>
            </w:r>
            <w:fldSimple w:instr=" SEQ Формула \*ARABIC ">
              <w:r w:rsidR="0029038E">
                <w:rPr>
                  <w:noProof/>
                </w:rPr>
                <w:t>24</w:t>
              </w:r>
            </w:fldSimple>
            <w:r>
              <w:t>)</w:t>
            </w:r>
            <w:bookmarkEnd w:id="111"/>
          </w:p>
        </w:tc>
      </w:tr>
    </w:tbl>
    <w:p w14:paraId="651B0377" w14:textId="77777777" w:rsidR="00935588" w:rsidRDefault="00935588" w:rsidP="00935588">
      <w:pPr>
        <w:pStyle w:val="a3"/>
        <w:keepNext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44A51CD4" w:rsidR="001B5A6B" w:rsidRPr="00CD75EB" w:rsidRDefault="00935588" w:rsidP="00187311">
      <w:pPr>
        <w:pStyle w:val="af2"/>
      </w:pPr>
      <w:bookmarkStart w:id="112" w:name="_Ref166456190"/>
      <w:r>
        <w:t xml:space="preserve">Рисунок </w:t>
      </w:r>
      <w:fldSimple w:instr=" SEQ Рисунок \* ARABIC ">
        <w:r w:rsidR="0003407D">
          <w:rPr>
            <w:noProof/>
          </w:rPr>
          <w:t>8</w:t>
        </w:r>
      </w:fldSimple>
      <w:bookmarkEnd w:id="112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B161C3">
      <w:pPr>
        <w:pStyle w:val="31"/>
      </w:pPr>
      <w:r>
        <w:t>Нахождение вязкостей чистых мономеров</w:t>
      </w:r>
    </w:p>
    <w:p w14:paraId="25B8FB5B" w14:textId="052A4F6E" w:rsidR="008748D5" w:rsidRDefault="008748D5" w:rsidP="008748D5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29038E">
        <w:t>(</w:t>
      </w:r>
      <w:r w:rsidR="0029038E">
        <w:rPr>
          <w:noProof/>
        </w:rPr>
        <w:t>19</w:t>
      </w:r>
      <w:r w:rsidR="0029038E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</w:t>
      </w:r>
      <w:proofErr w:type="spellStart"/>
      <w:r>
        <w:t>вебкамера</w:t>
      </w:r>
      <w:proofErr w:type="spellEnd"/>
      <w:r>
        <w:t xml:space="preserve">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proofErr w:type="spellStart"/>
      <w:r>
        <w:t>регресии</w:t>
      </w:r>
      <w:proofErr w:type="spellEnd"/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8748D5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8748D5">
      <w:pPr>
        <w:pStyle w:val="a2"/>
      </w:pPr>
      <w:r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8748D5">
      <w:pPr>
        <w:pStyle w:val="a2"/>
      </w:pPr>
      <w:r>
        <w:t>Растворитель – бутанол-1</w:t>
      </w:r>
    </w:p>
    <w:p w14:paraId="70CA4A31" w14:textId="77777777" w:rsidR="008748D5" w:rsidRDefault="008748D5" w:rsidP="008748D5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8748D5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8748D5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6D6A9A7A" w:rsidR="008748D5" w:rsidRPr="00033B7E" w:rsidRDefault="008748D5" w:rsidP="008748D5">
      <w:pPr>
        <w:pStyle w:val="a3"/>
      </w:pPr>
      <w:r>
        <w:lastRenderedPageBreak/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29038E">
        <w:t xml:space="preserve">Таблица </w:t>
      </w:r>
      <w:r w:rsidR="0029038E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6B40F37E" w:rsidR="008748D5" w:rsidRPr="00D60C21" w:rsidRDefault="008748D5" w:rsidP="00E67AEA">
            <w:pPr>
              <w:pStyle w:val="af2"/>
            </w:pPr>
            <w:bookmarkStart w:id="113" w:name="_Ref166460848"/>
            <w:r>
              <w:t xml:space="preserve">Таблица </w:t>
            </w:r>
            <w:fldSimple w:instr=" SEQ Таблица \* ARABIC ">
              <w:r w:rsidR="00EE0C78">
                <w:rPr>
                  <w:noProof/>
                </w:rPr>
                <w:t>4</w:t>
              </w:r>
            </w:fldSimple>
            <w:bookmarkEnd w:id="113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8748D5">
      <w:pPr>
        <w:pStyle w:val="a2"/>
      </w:pPr>
    </w:p>
    <w:p w14:paraId="243C441C" w14:textId="05862629" w:rsidR="008748D5" w:rsidRDefault="008748D5" w:rsidP="008748D5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8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8748D5">
      <w:pPr>
        <w:pStyle w:val="af0"/>
        <w:keepNext/>
        <w:jc w:val="left"/>
      </w:pPr>
      <w:r>
        <w:rPr>
          <w:noProof/>
          <w:lang w:eastAsia="ru-RU"/>
        </w:rPr>
        <w:drawing>
          <wp:inline distT="0" distB="0" distL="0" distR="0" wp14:anchorId="4FB2A966" wp14:editId="14199622">
            <wp:extent cx="4694400" cy="3240000"/>
            <wp:effectExtent l="0" t="0" r="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7068AB0E" w:rsidR="008748D5" w:rsidRDefault="008748D5" w:rsidP="008748D5">
      <w:pPr>
        <w:pStyle w:val="af2"/>
      </w:pPr>
      <w:bookmarkStart w:id="114" w:name="_Ref166460864"/>
      <w:r>
        <w:t xml:space="preserve">Рисунок </w:t>
      </w:r>
      <w:fldSimple w:instr=" SEQ Рисунок \* ARABIC ">
        <w:r w:rsidR="0003407D">
          <w:rPr>
            <w:noProof/>
          </w:rPr>
          <w:t>9</w:t>
        </w:r>
      </w:fldSimple>
      <w:bookmarkEnd w:id="114"/>
      <w:r>
        <w:t>. Временная развертка 1 эксперимента. Синим цветом отмечена температура, красным – вязкость</w:t>
      </w:r>
    </w:p>
    <w:p w14:paraId="76050D39" w14:textId="2555D7CD" w:rsidR="008748D5" w:rsidRPr="00EE32E7" w:rsidRDefault="008748D5" w:rsidP="008748D5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9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8748D5">
      <w:pPr>
        <w:pStyle w:val="af0"/>
        <w:keepNext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C51E7E7">
            <wp:extent cx="4694400" cy="3240000"/>
            <wp:effectExtent l="0" t="0" r="0" b="0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6E9003D1" w:rsidR="008748D5" w:rsidRPr="00A451E7" w:rsidRDefault="008748D5" w:rsidP="008748D5">
      <w:pPr>
        <w:pStyle w:val="af2"/>
      </w:pPr>
      <w:bookmarkStart w:id="115" w:name="_Ref166460876"/>
      <w:r>
        <w:t xml:space="preserve">Рисунок </w:t>
      </w:r>
      <w:fldSimple w:instr=" SEQ Рисунок \* ARABIC ">
        <w:r w:rsidR="0003407D">
          <w:rPr>
            <w:noProof/>
          </w:rPr>
          <w:t>10</w:t>
        </w:r>
      </w:fldSimple>
      <w:bookmarkEnd w:id="115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8748D5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промежуточных температур, когда нагрев шел быстро, и не был набран достаточный объем данных).</w:t>
      </w:r>
    </w:p>
    <w:p w14:paraId="188C2EA8" w14:textId="5ADCC57A" w:rsidR="008748D5" w:rsidRDefault="008748D5" w:rsidP="008748D5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IQR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10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8748D5">
      <w:pPr>
        <w:pStyle w:val="af0"/>
        <w:keepNext/>
      </w:pPr>
      <w:r w:rsidRPr="00140220">
        <w:rPr>
          <w:noProof/>
          <w:lang w:eastAsia="ru-RU"/>
        </w:rPr>
        <w:lastRenderedPageBreak/>
        <w:drawing>
          <wp:inline distT="0" distB="0" distL="0" distR="0" wp14:anchorId="5D3A5199" wp14:editId="21593BC4">
            <wp:extent cx="4694400" cy="3240000"/>
            <wp:effectExtent l="0" t="0" r="0" b="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37DCDABB" w:rsidR="008748D5" w:rsidRDefault="008748D5" w:rsidP="008748D5">
      <w:pPr>
        <w:pStyle w:val="af2"/>
      </w:pPr>
      <w:bookmarkStart w:id="116" w:name="_Ref166460898"/>
      <w:r>
        <w:t xml:space="preserve">Рисунок </w:t>
      </w:r>
      <w:fldSimple w:instr=" SEQ Рисунок \* ARABIC ">
        <w:r w:rsidR="0003407D">
          <w:rPr>
            <w:noProof/>
          </w:rPr>
          <w:t>11</w:t>
        </w:r>
      </w:fldSimple>
      <w:bookmarkEnd w:id="116"/>
      <w:r>
        <w:t>. Отфильтрованные данные</w:t>
      </w:r>
    </w:p>
    <w:p w14:paraId="06B55FC5" w14:textId="5EA2DF2F" w:rsidR="008748D5" w:rsidRDefault="008748D5" w:rsidP="005C2873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5C2873">
        <w:t>(</w:t>
      </w:r>
      <w:r w:rsidR="005C2873">
        <w:rPr>
          <w:noProof/>
        </w:rPr>
        <w:t>20</w:t>
      </w:r>
      <w:r w:rsidR="005C2873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5C2873">
      <w:pPr>
        <w:pStyle w:val="a3"/>
        <w:rPr>
          <w:highlight w:val="yellow"/>
        </w:rPr>
      </w:pPr>
    </w:p>
    <w:p w14:paraId="4A63D7A2" w14:textId="77777777" w:rsidR="00901DB2" w:rsidRPr="000811A4" w:rsidRDefault="00901DB2" w:rsidP="005C2873">
      <w:pPr>
        <w:pStyle w:val="a3"/>
        <w:rPr>
          <w:highlight w:val="yellow"/>
        </w:rPr>
      </w:pPr>
    </w:p>
    <w:p w14:paraId="159B4AB9" w14:textId="77777777" w:rsidR="0001450E" w:rsidRPr="0001450E" w:rsidRDefault="0001450E" w:rsidP="0001450E">
      <w:pPr>
        <w:pStyle w:val="a3"/>
      </w:pPr>
    </w:p>
    <w:p w14:paraId="6DEC4CBB" w14:textId="77777777" w:rsidR="003F6AC6" w:rsidRPr="003F6AC6" w:rsidRDefault="003F6AC6" w:rsidP="003F6AC6">
      <w:pPr>
        <w:pStyle w:val="12"/>
        <w:rPr>
          <w:lang w:val="en-US"/>
        </w:rPr>
      </w:pPr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</w:p>
    <w:p w14:paraId="13538BBC" w14:textId="2B1776C9" w:rsidR="00121867" w:rsidRDefault="000A731B" w:rsidP="0001450E">
      <w:pPr>
        <w:pStyle w:val="20"/>
        <w:numPr>
          <w:ilvl w:val="0"/>
          <w:numId w:val="31"/>
        </w:numPr>
      </w:pPr>
      <w:r>
        <w:t>Моделирование кинетики</w:t>
      </w:r>
    </w:p>
    <w:p w14:paraId="151A4EB1" w14:textId="07854CB5" w:rsidR="008D4FAF" w:rsidRDefault="008D4FAF" w:rsidP="00B161C3">
      <w:pPr>
        <w:pStyle w:val="31"/>
      </w:pPr>
      <w:r>
        <w:t>Редукция систем</w:t>
      </w:r>
    </w:p>
    <w:p w14:paraId="1FDC692A" w14:textId="34012CA2" w:rsidR="0001450E" w:rsidRPr="0001450E" w:rsidRDefault="0001450E" w:rsidP="0001450E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B161C3">
      <w:pPr>
        <w:pStyle w:val="1"/>
        <w:numPr>
          <w:ilvl w:val="0"/>
          <w:numId w:val="23"/>
        </w:numPr>
      </w:pPr>
      <w:proofErr w:type="spellStart"/>
      <w:r>
        <w:t>Фотоинициирование</w:t>
      </w:r>
      <w:proofErr w:type="spellEnd"/>
    </w:p>
    <w:p w14:paraId="4D1AB6AA" w14:textId="4E5D7B76" w:rsidR="00B624E9" w:rsidRDefault="0001450E" w:rsidP="00B624E9">
      <w:pPr>
        <w:pStyle w:val="a3"/>
      </w:pPr>
      <w:r>
        <w:t>На первом этапе сокращению подверглась с</w:t>
      </w:r>
      <w:r w:rsidR="003045FD">
        <w:t xml:space="preserve">хема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proofErr w:type="gramStart"/>
      <w:r w:rsidR="00D84FC6">
        <w:t xml:space="preserve">она </w:t>
      </w:r>
      <w:r w:rsidR="003045FD">
        <w:t xml:space="preserve"> самая</w:t>
      </w:r>
      <w:proofErr w:type="gramEnd"/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29038E">
        <w:t xml:space="preserve">Рисунок </w:t>
      </w:r>
      <w:r w:rsidR="0029038E">
        <w:rPr>
          <w:noProof/>
        </w:rPr>
        <w:t>14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B624E9">
      <w:pPr>
        <w:pStyle w:val="a3"/>
        <w:keepNext/>
      </w:pPr>
      <w:r>
        <w:rPr>
          <w:noProof/>
        </w:rPr>
        <w:drawing>
          <wp:inline distT="0" distB="0" distL="0" distR="0" wp14:anchorId="384C3710" wp14:editId="2509DAE0">
            <wp:extent cx="6132897" cy="3957102"/>
            <wp:effectExtent l="0" t="0" r="1270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2897" cy="3957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167A626D" w:rsidR="00B624E9" w:rsidRDefault="00B624E9" w:rsidP="00B624E9">
      <w:pPr>
        <w:pStyle w:val="af2"/>
        <w:rPr>
          <w:noProof/>
        </w:rPr>
      </w:pPr>
      <w:bookmarkStart w:id="117" w:name="_Ref166421400"/>
      <w:r>
        <w:t xml:space="preserve">Рисунок </w:t>
      </w:r>
      <w:fldSimple w:instr=" SEQ Рисунок \* ARABIC ">
        <w:r w:rsidR="0003407D">
          <w:rPr>
            <w:noProof/>
          </w:rPr>
          <w:t>12</w:t>
        </w:r>
      </w:fldSimple>
      <w:bookmarkEnd w:id="117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73564497" w:rsidR="003045FD" w:rsidRPr="003045FD" w:rsidRDefault="003045FD" w:rsidP="008C0A16">
      <w:pPr>
        <w:pStyle w:val="a3"/>
      </w:pPr>
      <w:r>
        <w:t xml:space="preserve">После исключения </w:t>
      </w:r>
      <w:r w:rsidR="00516BBD">
        <w:t xml:space="preserve">некоторых реакцией их общей схемы,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2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w:rPr>
            <w:rFonts w:ascii="Cambria Math" w:hAnsi="Cambria Math"/>
          </w:rPr>
          <m:t>Q,DH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</w:p>
    <w:p w14:paraId="4EB36BE2" w14:textId="77777777" w:rsidR="00DB0A27" w:rsidRDefault="003045FD" w:rsidP="00DB0A27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49CF980C" wp14:editId="190BB2D3">
            <wp:extent cx="6570342" cy="4211091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0342" cy="421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75BD7E5C" w:rsidR="00603512" w:rsidRDefault="00DB0A27" w:rsidP="00DB0A27">
      <w:pPr>
        <w:pStyle w:val="af2"/>
        <w:rPr>
          <w:noProof/>
        </w:rPr>
      </w:pPr>
      <w:r>
        <w:t xml:space="preserve">Рисунок </w:t>
      </w:r>
      <w:fldSimple w:instr=" SEQ Рисунок \* ARABIC ">
        <w:r w:rsidR="0003407D">
          <w:rPr>
            <w:noProof/>
          </w:rPr>
          <w:t>13</w:t>
        </w:r>
      </w:fldSimple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B161C3">
      <w:pPr>
        <w:pStyle w:val="1"/>
      </w:pPr>
      <w:r>
        <w:t>Полимеризация</w:t>
      </w:r>
    </w:p>
    <w:p w14:paraId="5172FEBA" w14:textId="13DF23B8" w:rsidR="00603512" w:rsidRDefault="00603512" w:rsidP="008C0A16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</w:t>
      </w:r>
      <w:r w:rsidR="00F73A9F">
        <w:t xml:space="preserve"> полимерной </w:t>
      </w:r>
      <w:commentRangeStart w:id="118"/>
      <w:r w:rsidR="00F73A9F">
        <w:t>цеп</w:t>
      </w:r>
      <w:r w:rsidR="00275B28">
        <w:t>и</w:t>
      </w:r>
      <w:commentRangeEnd w:id="118"/>
      <w:r w:rsidR="00275B28">
        <w:rPr>
          <w:rStyle w:val="af6"/>
          <w:rFonts w:eastAsia="SimSun" w:cstheme="minorBidi"/>
          <w:color w:val="auto"/>
          <w:lang w:eastAsia="en-US"/>
        </w:rPr>
        <w:commentReference w:id="118"/>
      </w:r>
      <w:r w:rsidR="00EA04CB">
        <w:t>:</w:t>
      </w:r>
    </w:p>
    <w:p w14:paraId="7E6397EE" w14:textId="77777777" w:rsidR="007454AA" w:rsidRDefault="00EA04CB" w:rsidP="007454AA">
      <w:pPr>
        <w:pStyle w:val="a3"/>
        <w:keepNext/>
      </w:pPr>
      <w:r>
        <w:rPr>
          <w:noProof/>
        </w:rPr>
        <w:drawing>
          <wp:inline distT="0" distB="0" distL="0" distR="0" wp14:anchorId="6C9F1D5D" wp14:editId="7D2180F4">
            <wp:extent cx="6370556" cy="1440959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0556" cy="1440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772253F7" w:rsidR="0016460D" w:rsidRPr="00832871" w:rsidRDefault="007454AA" w:rsidP="007454AA">
      <w:pPr>
        <w:pStyle w:val="af2"/>
      </w:pPr>
      <w:r>
        <w:t xml:space="preserve">Схема </w:t>
      </w:r>
      <w:fldSimple w:instr=" SEQ Схема \* ARABIC ">
        <w:r w:rsidR="0000738F">
          <w:rPr>
            <w:noProof/>
          </w:rPr>
          <w:t>24</w:t>
        </w:r>
      </w:fldSimple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08896F13" w:rsidR="0016460D" w:rsidRDefault="0016460D" w:rsidP="008C0A16">
      <w:pPr>
        <w:pStyle w:val="a3"/>
      </w:pPr>
      <w:r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29038E">
        <w:t xml:space="preserve">Рисунок </w:t>
      </w:r>
      <w:r w:rsidR="0029038E">
        <w:rPr>
          <w:noProof/>
        </w:rPr>
        <w:t>16</w:t>
      </w:r>
      <w:r w:rsidR="00EA04CB">
        <w:fldChar w:fldCharType="end"/>
      </w:r>
      <w:r w:rsidR="00EA04CB">
        <w:t>):</w:t>
      </w:r>
    </w:p>
    <w:p w14:paraId="1554E6E6" w14:textId="77777777" w:rsidR="00EA04CB" w:rsidRDefault="00EA04CB" w:rsidP="00EA04CB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2EC3E9FE" w:rsidR="00603512" w:rsidRDefault="00EA04CB" w:rsidP="00A4663B">
      <w:pPr>
        <w:pStyle w:val="af2"/>
      </w:pPr>
      <w:bookmarkStart w:id="119" w:name="_Ref166434073"/>
      <w:r>
        <w:t xml:space="preserve">Рисунок </w:t>
      </w:r>
      <w:fldSimple w:instr=" SEQ Рисунок \* ARABIC ">
        <w:r w:rsidR="0003407D">
          <w:rPr>
            <w:noProof/>
          </w:rPr>
          <w:t>14</w:t>
        </w:r>
      </w:fldSimple>
      <w:bookmarkEnd w:id="119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40C04D61" w14:textId="4E9BDFC8" w:rsidR="00E2038C" w:rsidRDefault="00E2038C" w:rsidP="00B161C3">
      <w:pPr>
        <w:pStyle w:val="31"/>
      </w:pPr>
      <w:r>
        <w:t>Зависимость концентраций реагирующих веществ от значения констант скоростей</w:t>
      </w:r>
    </w:p>
    <w:p w14:paraId="4CE4CAA1" w14:textId="6E0EB434" w:rsidR="00E2038C" w:rsidRDefault="00E2038C" w:rsidP="00E2038C">
      <w:pPr>
        <w:pStyle w:val="a3"/>
      </w:pPr>
      <w:r>
        <w:rPr>
          <w:lang w:val="en-US"/>
        </w:rPr>
        <w:t>Kr</w:t>
      </w:r>
      <w:r>
        <w:t xml:space="preserve"> </w:t>
      </w:r>
      <w:proofErr w:type="spellStart"/>
      <w:r>
        <w:t>порогово</w:t>
      </w:r>
      <w:proofErr w:type="spellEnd"/>
      <w:r>
        <w:t xml:space="preserve"> меняет концентрацию радикалов</w:t>
      </w:r>
    </w:p>
    <w:p w14:paraId="45242DAB" w14:textId="77F78763" w:rsidR="00E2038C" w:rsidRDefault="00E2038C" w:rsidP="00E2038C">
      <w:pPr>
        <w:pStyle w:val="a3"/>
      </w:pPr>
      <w:proofErr w:type="spellStart"/>
      <w:r>
        <w:rPr>
          <w:lang w:val="en-US"/>
        </w:rPr>
        <w:t>dQ</w:t>
      </w:r>
      <w:proofErr w:type="spellEnd"/>
      <w:r w:rsidRPr="004C6295">
        <w:t xml:space="preserve"> </w:t>
      </w:r>
      <w:proofErr w:type="spellStart"/>
      <w:r>
        <w:t>порогово</w:t>
      </w:r>
      <w:proofErr w:type="spellEnd"/>
      <w:r>
        <w:t xml:space="preserve"> меняет</w:t>
      </w:r>
    </w:p>
    <w:p w14:paraId="6E11C5F7" w14:textId="16A963BA" w:rsidR="00E2038C" w:rsidRDefault="00E2038C" w:rsidP="00E2038C">
      <w:pPr>
        <w:pStyle w:val="a3"/>
      </w:pPr>
      <w:proofErr w:type="spellStart"/>
      <w:r>
        <w:rPr>
          <w:lang w:val="en-US"/>
        </w:rPr>
        <w:t>kp</w:t>
      </w:r>
      <w:proofErr w:type="spellEnd"/>
      <w:r>
        <w:t xml:space="preserve"> не влияет на реакцию так как мала</w:t>
      </w:r>
    </w:p>
    <w:p w14:paraId="2FC721E6" w14:textId="056C3D17" w:rsidR="003F6AC6" w:rsidRPr="003F6AC6" w:rsidRDefault="003F6AC6" w:rsidP="003F6AC6">
      <w:pPr>
        <w:pStyle w:val="a3"/>
      </w:pPr>
      <w:r>
        <w:rPr>
          <w:lang w:val="en-US"/>
        </w:rPr>
        <w:t>k</w:t>
      </w:r>
      <w:r w:rsidRPr="003F6AC6">
        <w:t xml:space="preserve"> </w:t>
      </w:r>
      <w:proofErr w:type="spellStart"/>
      <w:r>
        <w:rPr>
          <w:lang w:val="en-US"/>
        </w:rPr>
        <w:t>lin</w:t>
      </w:r>
      <w:proofErr w:type="spellEnd"/>
      <w:r w:rsidRPr="003F6AC6">
        <w:t xml:space="preserve"> </w:t>
      </w:r>
      <w:r>
        <w:t>растягивает кривую задает порог конверсии</w:t>
      </w:r>
    </w:p>
    <w:p w14:paraId="64E9738C" w14:textId="156F9156" w:rsidR="00A4663B" w:rsidRPr="004C6295" w:rsidRDefault="0073324E" w:rsidP="003F6AC6">
      <w:pPr>
        <w:pStyle w:val="a3"/>
        <w:rPr>
          <w:strike/>
        </w:rPr>
      </w:pPr>
      <w:r w:rsidRPr="003F6AC6">
        <w:rPr>
          <w:strike/>
        </w:rPr>
        <w:t xml:space="preserve">Оценка параметра </w:t>
      </w:r>
      <w:r w:rsidRPr="003F6AC6">
        <w:rPr>
          <w:strike/>
          <w:lang w:val="en-US"/>
        </w:rPr>
        <w:t>H</w:t>
      </w:r>
      <w:r w:rsidRPr="004C6295">
        <w:rPr>
          <w:strike/>
        </w:rPr>
        <w:t>0</w:t>
      </w:r>
    </w:p>
    <w:p w14:paraId="5F50418B" w14:textId="271C760A" w:rsidR="00025D16" w:rsidRPr="003F6AC6" w:rsidRDefault="00BE3A74" w:rsidP="00EF3673">
      <w:pPr>
        <w:pStyle w:val="a3"/>
        <w:rPr>
          <w:strike/>
        </w:rPr>
      </w:pPr>
      <w:r w:rsidRPr="003F6AC6">
        <w:rPr>
          <w:strike/>
        </w:rPr>
        <w:t xml:space="preserve">Оценка параметра </w:t>
      </w:r>
      <w:r w:rsidRPr="003F6AC6">
        <w:rPr>
          <w:strike/>
          <w:lang w:val="en-US"/>
        </w:rPr>
        <w:t>H</w:t>
      </w:r>
      <w:r w:rsidRPr="003F6AC6">
        <w:rPr>
          <w:strike/>
        </w:rPr>
        <w:t>0 происходила путем нахождения времени с помощью редуцированной кинетической модели. Было найдено время, при котором конверсия мономера составляет 2%. Используя это значени</w:t>
      </w:r>
      <w:r w:rsidR="00EF3673" w:rsidRPr="003F6AC6">
        <w:rPr>
          <w:strike/>
        </w:rPr>
        <w:t>е,</w:t>
      </w:r>
      <w:r w:rsidRPr="003F6AC6">
        <w:rPr>
          <w:strike/>
        </w:rPr>
        <w:t xml:space="preserve"> можно экстраполироват</w:t>
      </w:r>
      <w:r w:rsidR="00EF3673" w:rsidRPr="003F6AC6">
        <w:rPr>
          <w:strike/>
        </w:rPr>
        <w:t xml:space="preserve">ь время по уравнению </w:t>
      </w:r>
      <w:proofErr w:type="spellStart"/>
      <w:r w:rsidR="00EF3673" w:rsidRPr="003F6AC6">
        <w:rPr>
          <w:strike/>
        </w:rPr>
        <w:t>Аврами</w:t>
      </w:r>
      <w:proofErr w:type="spellEnd"/>
      <w:r w:rsidR="00EF3673" w:rsidRPr="003F6AC6">
        <w:rPr>
          <w:strike/>
        </w:rPr>
        <w:t xml:space="preserve"> (см. Формула </w:t>
      </w:r>
      <w:r w:rsidR="00EF3673" w:rsidRPr="003F6AC6">
        <w:rPr>
          <w:strike/>
        </w:rPr>
        <w:fldChar w:fldCharType="begin"/>
      </w:r>
      <w:r w:rsidR="00EF3673" w:rsidRPr="003F6AC6">
        <w:rPr>
          <w:strike/>
        </w:rPr>
        <w:instrText xml:space="preserve"> REF _Ref165932810 \h </w:instrText>
      </w:r>
      <w:r w:rsidR="003F6AC6">
        <w:rPr>
          <w:strike/>
        </w:rPr>
        <w:instrText xml:space="preserve"> \* MERGEFORMAT </w:instrText>
      </w:r>
      <w:r w:rsidR="00EF3673" w:rsidRPr="003F6AC6">
        <w:rPr>
          <w:strike/>
        </w:rPr>
      </w:r>
      <w:r w:rsidR="00EF3673" w:rsidRPr="003F6AC6">
        <w:rPr>
          <w:strike/>
        </w:rPr>
        <w:fldChar w:fldCharType="separate"/>
      </w:r>
      <w:r w:rsidR="0029038E" w:rsidRPr="003F6AC6">
        <w:rPr>
          <w:strike/>
        </w:rPr>
        <w:t>(</w:t>
      </w:r>
      <w:r w:rsidR="0029038E" w:rsidRPr="003F6AC6">
        <w:rPr>
          <w:strike/>
          <w:noProof/>
        </w:rPr>
        <w:t>3</w:t>
      </w:r>
      <w:r w:rsidR="00EF3673" w:rsidRPr="003F6AC6">
        <w:rPr>
          <w:strike/>
        </w:rPr>
        <w:fldChar w:fldCharType="end"/>
      </w:r>
      <w:r w:rsidR="00EF3673" w:rsidRPr="003F6AC6">
        <w:rPr>
          <w:strike/>
        </w:rPr>
        <w:t xml:space="preserve">)) до степени полимеризации </w:t>
      </w:r>
      <m:oMath>
        <m:r>
          <w:rPr>
            <w:rFonts w:ascii="Cambria Math" w:hAnsi="Cambria Math"/>
            <w:strike/>
          </w:rPr>
          <m:t>~65%</m:t>
        </m:r>
      </m:oMath>
      <w:r w:rsidR="00EF3673" w:rsidRPr="003F6AC6">
        <w:rPr>
          <w:strike/>
        </w:rPr>
        <w:t xml:space="preserve"> (точка перегиба </w:t>
      </w:r>
      <w:proofErr w:type="spellStart"/>
      <w:r w:rsidR="00EF3673" w:rsidRPr="003F6AC6">
        <w:rPr>
          <w:strike/>
        </w:rPr>
        <w:t>сигмоиды</w:t>
      </w:r>
      <w:proofErr w:type="spellEnd"/>
      <w:r w:rsidR="00EF3673" w:rsidRPr="003F6AC6">
        <w:rPr>
          <w:strike/>
        </w:rP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8C69BF" w:rsidRPr="003F6AC6" w14:paraId="6F54D415" w14:textId="77777777" w:rsidTr="00832871">
        <w:tc>
          <w:tcPr>
            <w:tcW w:w="500" w:type="pct"/>
          </w:tcPr>
          <w:p w14:paraId="53609866" w14:textId="77777777" w:rsidR="008C69BF" w:rsidRPr="003F6AC6" w:rsidRDefault="008C69BF" w:rsidP="00832871">
            <w:pPr>
              <w:pStyle w:val="a3"/>
              <w:rPr>
                <w:strike/>
              </w:rPr>
            </w:pPr>
          </w:p>
        </w:tc>
        <w:tc>
          <w:tcPr>
            <w:tcW w:w="4000" w:type="pct"/>
          </w:tcPr>
          <w:p w14:paraId="3BC362D6" w14:textId="55837405" w:rsidR="008C69BF" w:rsidRPr="003F6AC6" w:rsidRDefault="004C6295" w:rsidP="00832871">
            <w:pPr>
              <w:pStyle w:val="a3"/>
              <w:rPr>
                <w:strike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trike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trike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trike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trike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trike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trike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trike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trike/>
                            <w:lang w:val="en-US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trike/>
                            <w:lang w:val="en-US"/>
                          </w:rPr>
                          <m:t>Log</m:t>
                        </m:r>
                        <m:r>
                          <w:rPr>
                            <w:rFonts w:ascii="Cambria Math" w:hAnsi="Cambria Math"/>
                            <w:strike/>
                            <w:lang w:val="en-US"/>
                          </w:rPr>
                          <m:t>[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trike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  <m:t>max</m:t>
                                </m:r>
                                <m: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  <m:t>-a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strike/>
                            <w:lang w:val="en-US"/>
                          </w:rPr>
                          <m:t>])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strike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trike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trike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1B38727" w14:textId="1063D1B1" w:rsidR="008C69BF" w:rsidRPr="003F6AC6" w:rsidRDefault="008C69BF" w:rsidP="00832871">
            <w:pPr>
              <w:pStyle w:val="a3"/>
              <w:rPr>
                <w:strike/>
              </w:rPr>
            </w:pPr>
            <w:r w:rsidRPr="003F6AC6">
              <w:rPr>
                <w:strike/>
              </w:rPr>
              <w:t>(</w:t>
            </w:r>
            <w:r w:rsidR="0035661D" w:rsidRPr="003F6AC6">
              <w:rPr>
                <w:strike/>
              </w:rPr>
              <w:fldChar w:fldCharType="begin"/>
            </w:r>
            <w:r w:rsidR="0035661D" w:rsidRPr="003F6AC6">
              <w:rPr>
                <w:strike/>
              </w:rPr>
              <w:instrText xml:space="preserve"> SEQ Формула \*ARABIC </w:instrText>
            </w:r>
            <w:r w:rsidR="0035661D" w:rsidRPr="003F6AC6">
              <w:rPr>
                <w:strike/>
              </w:rPr>
              <w:fldChar w:fldCharType="separate"/>
            </w:r>
            <w:r w:rsidR="0029038E" w:rsidRPr="003F6AC6">
              <w:rPr>
                <w:strike/>
                <w:noProof/>
              </w:rPr>
              <w:t>37</w:t>
            </w:r>
            <w:r w:rsidR="0035661D" w:rsidRPr="003F6AC6">
              <w:rPr>
                <w:strike/>
                <w:noProof/>
              </w:rPr>
              <w:fldChar w:fldCharType="end"/>
            </w:r>
            <w:r w:rsidRPr="003F6AC6">
              <w:rPr>
                <w:strike/>
              </w:rPr>
              <w:t>)</w:t>
            </w:r>
          </w:p>
        </w:tc>
      </w:tr>
    </w:tbl>
    <w:p w14:paraId="320E5A67" w14:textId="09E92B1D" w:rsidR="008C69BF" w:rsidRPr="003F6AC6" w:rsidRDefault="008C69BF" w:rsidP="00EF3673">
      <w:pPr>
        <w:pStyle w:val="a3"/>
        <w:rPr>
          <w:strike/>
        </w:rPr>
      </w:pPr>
      <w:r w:rsidRPr="003F6AC6">
        <w:rPr>
          <w:strike/>
        </w:rPr>
        <w:t>Принимая упрощение, что кинетика полимеризации моделируется при постоянном освещении</w:t>
      </w:r>
      <w:r w:rsidR="002747E7" w:rsidRPr="003F6AC6">
        <w:rPr>
          <w:strike/>
        </w:rPr>
        <w:t xml:space="preserve"> (см. Формула </w:t>
      </w:r>
      <w:r w:rsidR="002747E7" w:rsidRPr="003F6AC6">
        <w:rPr>
          <w:strike/>
        </w:rPr>
        <w:fldChar w:fldCharType="begin"/>
      </w:r>
      <w:r w:rsidR="002747E7" w:rsidRPr="003F6AC6">
        <w:rPr>
          <w:strike/>
        </w:rPr>
        <w:instrText xml:space="preserve"> REF _Ref165932810 \h </w:instrText>
      </w:r>
      <w:r w:rsidR="003F6AC6">
        <w:rPr>
          <w:strike/>
        </w:rPr>
        <w:instrText xml:space="preserve"> \* MERGEFORMAT </w:instrText>
      </w:r>
      <w:r w:rsidR="002747E7" w:rsidRPr="003F6AC6">
        <w:rPr>
          <w:strike/>
        </w:rPr>
      </w:r>
      <w:r w:rsidR="002747E7" w:rsidRPr="003F6AC6">
        <w:rPr>
          <w:strike/>
        </w:rPr>
        <w:fldChar w:fldCharType="separate"/>
      </w:r>
      <w:r w:rsidR="0029038E" w:rsidRPr="003F6AC6">
        <w:rPr>
          <w:strike/>
        </w:rPr>
        <w:t>(</w:t>
      </w:r>
      <w:r w:rsidR="0029038E" w:rsidRPr="003F6AC6">
        <w:rPr>
          <w:strike/>
          <w:noProof/>
        </w:rPr>
        <w:t>3</w:t>
      </w:r>
      <w:r w:rsidR="002747E7" w:rsidRPr="003F6AC6">
        <w:rPr>
          <w:strike/>
        </w:rPr>
        <w:fldChar w:fldCharType="end"/>
      </w:r>
      <w:r w:rsidR="002747E7" w:rsidRPr="003F6AC6">
        <w:rPr>
          <w:strike/>
        </w:rPr>
        <w:t>))</w:t>
      </w:r>
      <w:r w:rsidRPr="003F6AC6">
        <w:rPr>
          <w:strike/>
        </w:rPr>
        <w:t>:</w:t>
      </w:r>
      <m:oMath>
        <m:r>
          <w:rPr>
            <w:rFonts w:ascii="Cambria Math" w:hAnsi="Cambria Math"/>
            <w:strike/>
          </w:rPr>
          <m:t xml:space="preserve"> H⁡(t)=</m:t>
        </m:r>
        <m:nary>
          <m:naryPr>
            <m:limLoc m:val="subSup"/>
            <m:grow m:val="1"/>
            <m:ctrlPr>
              <w:rPr>
                <w:rFonts w:ascii="Cambria Math" w:hAnsi="Cambria Math"/>
                <w:strike/>
              </w:rPr>
            </m:ctrlPr>
          </m:naryPr>
          <m:sub>
            <m:r>
              <w:rPr>
                <w:rFonts w:ascii="Cambria Math" w:hAnsi="Cambria Math"/>
                <w:strike/>
              </w:rPr>
              <m:t>0</m:t>
            </m:r>
          </m:sub>
          <m:sup>
            <m:r>
              <w:rPr>
                <w:rFonts w:ascii="Cambria Math" w:hAnsi="Cambria Math"/>
                <w:strike/>
              </w:rPr>
              <m:t>t</m:t>
            </m:r>
          </m:sup>
          <m:e>
            <m:r>
              <w:rPr>
                <w:rFonts w:ascii="Cambria Math" w:hAnsi="Cambria Math"/>
                <w:strike/>
              </w:rPr>
              <m:t>I⁡(τ)ⅆτ</m:t>
            </m:r>
          </m:e>
        </m:nary>
        <m:r>
          <w:rPr>
            <w:rFonts w:ascii="Cambria Math" w:hAnsi="Cambria Math"/>
            <w:strike/>
          </w:rPr>
          <m:t>=</m:t>
        </m:r>
        <m:sSub>
          <m:sSubPr>
            <m:ctrlPr>
              <w:rPr>
                <w:rFonts w:ascii="Cambria Math" w:hAnsi="Cambria Math"/>
                <w:strike/>
              </w:rPr>
            </m:ctrlPr>
          </m:sSubPr>
          <m:e>
            <m:r>
              <w:rPr>
                <w:rFonts w:ascii="Cambria Math" w:hAnsi="Cambria Math"/>
                <w:strike/>
              </w:rPr>
              <m:t>I</m:t>
            </m:r>
          </m:e>
          <m:sub>
            <m:r>
              <w:rPr>
                <w:rFonts w:ascii="Cambria Math" w:hAnsi="Cambria Math"/>
                <w:strike/>
              </w:rPr>
              <m:t>0</m:t>
            </m:r>
          </m:sub>
        </m:sSub>
        <m:r>
          <w:rPr>
            <w:rFonts w:ascii="Cambria Math" w:hAnsi="Cambria Math"/>
            <w:strike/>
          </w:rPr>
          <m:t>t</m:t>
        </m:r>
      </m:oMath>
      <w:r w:rsidRPr="003F6AC6">
        <w:rPr>
          <w:strike/>
        </w:rPr>
        <w:t>, тогда</w:t>
      </w:r>
      <w:r w:rsidR="007549CC" w:rsidRPr="003F6AC6">
        <w:rPr>
          <w:strike/>
        </w:rPr>
        <w:t xml:space="preserve"> становится возможным использовать уравнение </w:t>
      </w:r>
      <w:proofErr w:type="spellStart"/>
      <w:r w:rsidR="007549CC" w:rsidRPr="003F6AC6">
        <w:rPr>
          <w:strike/>
        </w:rPr>
        <w:t>Аврами</w:t>
      </w:r>
      <w:proofErr w:type="spellEnd"/>
      <w:r w:rsidR="007549CC" w:rsidRPr="003F6AC6">
        <w:rPr>
          <w:strike/>
        </w:rPr>
        <w:t>, хорошо аппроксимирующее зависимость конверсии от времени полимеризации, при этом учитывая химическое строение мономера и хинона, а так же особенности инициирования</w:t>
      </w:r>
      <w:r w:rsidR="002747E7" w:rsidRPr="003F6AC6">
        <w:rPr>
          <w:strike/>
        </w:rP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2747E7" w:rsidRPr="003F6AC6" w14:paraId="3F91E741" w14:textId="77777777" w:rsidTr="00832871">
        <w:tc>
          <w:tcPr>
            <w:tcW w:w="500" w:type="pct"/>
          </w:tcPr>
          <w:p w14:paraId="54582B43" w14:textId="77777777" w:rsidR="002747E7" w:rsidRPr="003F6AC6" w:rsidRDefault="002747E7" w:rsidP="00832871">
            <w:pPr>
              <w:pStyle w:val="a3"/>
              <w:rPr>
                <w:strike/>
              </w:rPr>
            </w:pPr>
          </w:p>
        </w:tc>
        <w:tc>
          <w:tcPr>
            <w:tcW w:w="4000" w:type="pct"/>
          </w:tcPr>
          <w:p w14:paraId="55807B76" w14:textId="11C648FE" w:rsidR="002747E7" w:rsidRPr="003F6AC6" w:rsidRDefault="004C6295" w:rsidP="00832871">
            <w:pPr>
              <w:pStyle w:val="a3"/>
              <w:rPr>
                <w:i/>
                <w:strike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trike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trike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trike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trike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trike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trike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trike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trike/>
                            <w:lang w:val="en-US"/>
                          </w:rPr>
                          <m:t>2%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trike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trike/>
                            <w:lang w:val="en-US"/>
                          </w:rPr>
                          <m:t>[ln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trike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trike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trike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trike/>
                                    <w:lang w:val="en-US"/>
                                  </w:rPr>
                                  <m:t>max-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strike/>
                            <w:lang w:val="en-US"/>
                          </w:rPr>
                          <m:t>)]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  <w:strike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trike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trike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  <m:r>
                  <w:rPr>
                    <w:rFonts w:ascii="Cambria Math" w:hAnsi="Cambria Math"/>
                    <w:strike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D0D3AB4" w14:textId="655F495A" w:rsidR="002747E7" w:rsidRPr="003F6AC6" w:rsidRDefault="002747E7" w:rsidP="00832871">
            <w:pPr>
              <w:pStyle w:val="a3"/>
              <w:rPr>
                <w:strike/>
              </w:rPr>
            </w:pPr>
            <w:r w:rsidRPr="003F6AC6">
              <w:rPr>
                <w:strike/>
              </w:rPr>
              <w:t>(</w:t>
            </w:r>
            <w:r w:rsidR="0035661D" w:rsidRPr="003F6AC6">
              <w:rPr>
                <w:strike/>
              </w:rPr>
              <w:fldChar w:fldCharType="begin"/>
            </w:r>
            <w:r w:rsidR="0035661D" w:rsidRPr="003F6AC6">
              <w:rPr>
                <w:strike/>
              </w:rPr>
              <w:instrText xml:space="preserve"> SEQ Формула \*ARABIC </w:instrText>
            </w:r>
            <w:r w:rsidR="0035661D" w:rsidRPr="003F6AC6">
              <w:rPr>
                <w:strike/>
              </w:rPr>
              <w:fldChar w:fldCharType="separate"/>
            </w:r>
            <w:r w:rsidR="0029038E" w:rsidRPr="003F6AC6">
              <w:rPr>
                <w:strike/>
                <w:noProof/>
              </w:rPr>
              <w:t>38</w:t>
            </w:r>
            <w:r w:rsidR="0035661D" w:rsidRPr="003F6AC6">
              <w:rPr>
                <w:strike/>
                <w:noProof/>
              </w:rPr>
              <w:fldChar w:fldCharType="end"/>
            </w:r>
            <w:r w:rsidRPr="003F6AC6">
              <w:rPr>
                <w:strike/>
              </w:rPr>
              <w:t>)</w:t>
            </w:r>
          </w:p>
        </w:tc>
      </w:tr>
    </w:tbl>
    <w:bookmarkEnd w:id="72"/>
    <w:p w14:paraId="3B937C5A" w14:textId="127CCD24" w:rsidR="005738B1" w:rsidRPr="003F6AC6" w:rsidRDefault="005738B1" w:rsidP="0058650E">
      <w:pPr>
        <w:pStyle w:val="20"/>
        <w:rPr>
          <w:strike/>
        </w:rPr>
      </w:pPr>
      <w:r w:rsidRPr="003F6AC6">
        <w:rPr>
          <w:strike/>
        </w:rPr>
        <w:t xml:space="preserve">Проверка </w:t>
      </w:r>
      <w:commentRangeStart w:id="120"/>
      <w:r w:rsidRPr="003F6AC6">
        <w:rPr>
          <w:strike/>
        </w:rPr>
        <w:t>параметров</w:t>
      </w:r>
      <w:commentRangeEnd w:id="120"/>
      <w:r w:rsidR="001E0951" w:rsidRPr="003F6AC6">
        <w:rPr>
          <w:rStyle w:val="af6"/>
          <w:rFonts w:eastAsia="SimSun" w:cstheme="minorBidi"/>
          <w:b w:val="0"/>
          <w:bCs w:val="0"/>
          <w:caps w:val="0"/>
          <w:strike/>
          <w:color w:val="auto"/>
          <w:lang w:eastAsia="en-US"/>
        </w:rPr>
        <w:commentReference w:id="120"/>
      </w:r>
    </w:p>
    <w:p w14:paraId="24164B03" w14:textId="77777777" w:rsidR="005738B1" w:rsidRPr="003F6AC6" w:rsidRDefault="005738B1" w:rsidP="008C0A16">
      <w:pPr>
        <w:pStyle w:val="a3"/>
        <w:rPr>
          <w:iCs/>
          <w:strike/>
        </w:rPr>
      </w:pPr>
      <w:r w:rsidRPr="003F6AC6">
        <w:rPr>
          <w:strike/>
        </w:rPr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  <w:strike/>
          </w:rPr>
          <m:t>x = i ht</m:t>
        </m:r>
      </m:oMath>
      <w:r w:rsidRPr="003F6AC6">
        <w:rPr>
          <w:i/>
          <w:strike/>
        </w:rPr>
        <w:t xml:space="preserve">,  </w:t>
      </w:r>
      <m:oMath>
        <m:r>
          <w:rPr>
            <w:rFonts w:ascii="Cambria Math" w:hAnsi="Cambria Math"/>
            <w:strike/>
          </w:rPr>
          <m:t>τ*=τ hτ</m:t>
        </m:r>
      </m:oMath>
      <w:r w:rsidRPr="003F6AC6">
        <w:rPr>
          <w:i/>
          <w:strike/>
        </w:rPr>
        <w:t xml:space="preserve">, </w:t>
      </w:r>
      <w:r w:rsidRPr="003F6AC6">
        <w:rPr>
          <w:iCs/>
          <w:strike/>
        </w:rPr>
        <w:t xml:space="preserve">где </w:t>
      </w:r>
      <m:oMath>
        <m:r>
          <w:rPr>
            <w:rFonts w:ascii="Cambria Math" w:hAnsi="Cambria Math"/>
            <w:strike/>
          </w:rPr>
          <m:t>i</m:t>
        </m:r>
      </m:oMath>
      <w:r w:rsidRPr="003F6AC6">
        <w:rPr>
          <w:iCs/>
          <w:strike/>
        </w:rPr>
        <w:t xml:space="preserve">, </w:t>
      </w:r>
      <m:oMath>
        <m:r>
          <w:rPr>
            <w:rFonts w:ascii="Cambria Math" w:hAnsi="Cambria Math"/>
            <w:strike/>
          </w:rPr>
          <m:t>ht</m:t>
        </m:r>
      </m:oMath>
      <w:r w:rsidRPr="003F6AC6">
        <w:rPr>
          <w:iCs/>
          <w:strike/>
        </w:rPr>
        <w:t xml:space="preserve"> и </w:t>
      </w:r>
      <m:oMath>
        <m:r>
          <w:rPr>
            <w:rFonts w:ascii="Cambria Math" w:hAnsi="Cambria Math"/>
            <w:strike/>
          </w:rPr>
          <m:t>τ</m:t>
        </m:r>
      </m:oMath>
      <w:r w:rsidRPr="003F6AC6">
        <w:rPr>
          <w:iCs/>
          <w:strike/>
        </w:rPr>
        <w:t xml:space="preserve">, </w:t>
      </w:r>
      <m:oMath>
        <m:r>
          <w:rPr>
            <w:rFonts w:ascii="Cambria Math" w:hAnsi="Cambria Math"/>
            <w:strike/>
          </w:rPr>
          <m:t>hτ</m:t>
        </m:r>
      </m:oMath>
      <w:r w:rsidRPr="003F6AC6">
        <w:rPr>
          <w:iCs/>
          <w:strike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  <w:strike/>
          </w:rPr>
          <m:t>τ*</m:t>
        </m:r>
      </m:oMath>
      <w:r w:rsidRPr="003F6AC6">
        <w:rPr>
          <w:iCs/>
          <w:strike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3F6AC6" w14:paraId="5D33A4B4" w14:textId="77777777" w:rsidTr="005738B1">
        <w:tc>
          <w:tcPr>
            <w:tcW w:w="4438" w:type="pct"/>
          </w:tcPr>
          <w:p w14:paraId="06486784" w14:textId="77777777" w:rsidR="005738B1" w:rsidRPr="003F6AC6" w:rsidRDefault="004C6295" w:rsidP="008C0A16">
            <w:pPr>
              <w:pStyle w:val="a3"/>
              <w:rPr>
                <w:strike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trike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trike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trike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trike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trike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trike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trike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trike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trike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trike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trike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trike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trike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trike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trike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trike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trike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trike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trike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3F6AC6" w:rsidRDefault="005738B1" w:rsidP="00661455">
            <w:pPr>
              <w:pStyle w:val="a2"/>
              <w:rPr>
                <w:strike/>
                <w:color w:val="auto"/>
              </w:rPr>
            </w:pPr>
            <w:r w:rsidRPr="003F6AC6">
              <w:rPr>
                <w:strike/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4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E5EB6BD" w:rsidR="005738B1" w:rsidRPr="003F6AC6" w:rsidRDefault="005738B1" w:rsidP="008C0A16">
            <w:pPr>
              <w:pStyle w:val="a3"/>
              <w:rPr>
                <w:strike/>
              </w:rPr>
            </w:pPr>
            <w:r w:rsidRPr="003F6AC6">
              <w:rPr>
                <w:strike/>
              </w:rPr>
              <w:t>(</w:t>
            </w:r>
            <w:r w:rsidR="0035661D" w:rsidRPr="003F6AC6">
              <w:rPr>
                <w:strike/>
              </w:rPr>
              <w:fldChar w:fldCharType="begin"/>
            </w:r>
            <w:r w:rsidR="0035661D" w:rsidRPr="003F6AC6">
              <w:rPr>
                <w:strike/>
              </w:rPr>
              <w:instrText xml:space="preserve"> SEQ Формула \*ARABIC </w:instrText>
            </w:r>
            <w:r w:rsidR="0035661D" w:rsidRPr="003F6AC6">
              <w:rPr>
                <w:strike/>
              </w:rPr>
              <w:fldChar w:fldCharType="separate"/>
            </w:r>
            <w:r w:rsidR="0029038E" w:rsidRPr="003F6AC6">
              <w:rPr>
                <w:strike/>
                <w:noProof/>
              </w:rPr>
              <w:t>39</w:t>
            </w:r>
            <w:r w:rsidR="0035661D" w:rsidRPr="003F6AC6">
              <w:rPr>
                <w:strike/>
                <w:noProof/>
              </w:rPr>
              <w:fldChar w:fldCharType="end"/>
            </w:r>
            <w:r w:rsidRPr="003F6AC6">
              <w:rPr>
                <w:strike/>
              </w:rPr>
              <w:t>)</w:t>
            </w:r>
          </w:p>
        </w:tc>
      </w:tr>
    </w:tbl>
    <w:p w14:paraId="214270AC" w14:textId="0DFFBF34" w:rsidR="005738B1" w:rsidRPr="003F6AC6" w:rsidRDefault="005738B1" w:rsidP="008C0A16">
      <w:pPr>
        <w:pStyle w:val="a3"/>
        <w:rPr>
          <w:strike/>
        </w:rPr>
      </w:pPr>
      <w:r w:rsidRPr="003F6AC6">
        <w:rPr>
          <w:strike/>
        </w:rP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21"/>
      <w:r w:rsidRPr="003F6AC6">
        <w:rPr>
          <w:strike/>
        </w:rPr>
        <w:t>смеси</w:t>
      </w:r>
      <w:commentRangeEnd w:id="121"/>
      <w:r w:rsidRPr="003F6AC6">
        <w:rPr>
          <w:rStyle w:val="af6"/>
          <w:rFonts w:eastAsia="SimSun" w:cstheme="minorBidi"/>
          <w:strike/>
          <w:color w:val="auto"/>
          <w:lang w:eastAsia="en-US"/>
        </w:rPr>
        <w:commentReference w:id="121"/>
      </w:r>
      <w:r w:rsidRPr="003F6AC6">
        <w:rPr>
          <w:strike/>
        </w:rPr>
        <w:t>.</w:t>
      </w:r>
    </w:p>
    <w:p w14:paraId="2756DBAC" w14:textId="4A362EA6" w:rsidR="009F5E5B" w:rsidRPr="003F6AC6" w:rsidRDefault="009F5E5B" w:rsidP="008C0A16">
      <w:pPr>
        <w:pStyle w:val="a3"/>
        <w:rPr>
          <w:strike/>
        </w:rPr>
      </w:pPr>
    </w:p>
    <w:p w14:paraId="28C34307" w14:textId="77777777" w:rsidR="009F5E5B" w:rsidRPr="003F6AC6" w:rsidRDefault="009F5E5B" w:rsidP="008C0A16">
      <w:pPr>
        <w:pStyle w:val="a3"/>
        <w:rPr>
          <w:strike/>
        </w:rPr>
      </w:pPr>
      <w:r w:rsidRPr="003F6AC6">
        <w:rPr>
          <w:strike/>
        </w:rPr>
        <w:t xml:space="preserve">Период выдержки был выбран таким </w:t>
      </w:r>
      <w:proofErr w:type="gramStart"/>
      <w:r w:rsidRPr="003F6AC6">
        <w:rPr>
          <w:strike/>
        </w:rPr>
        <w:t>образом ,</w:t>
      </w:r>
      <w:proofErr w:type="gramEnd"/>
      <w:r w:rsidRPr="003F6AC6">
        <w:rPr>
          <w:strike/>
        </w:rPr>
        <w:t xml:space="preserve">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</w:t>
      </w:r>
      <w:proofErr w:type="spellStart"/>
      <w:r w:rsidRPr="003F6AC6">
        <w:rPr>
          <w:strike/>
        </w:rPr>
        <w:t>нанопоры</w:t>
      </w:r>
      <w:proofErr w:type="spellEnd"/>
      <w:r w:rsidRPr="003F6AC6">
        <w:rPr>
          <w:strike/>
        </w:rPr>
        <w:t xml:space="preserve">). Полимеризацию PPC проводили с помощью света с неравномерным распределением интенсивности в течение 40 минут. Затем образцы окончательно </w:t>
      </w:r>
      <w:proofErr w:type="spellStart"/>
      <w:r w:rsidRPr="003F6AC6">
        <w:rPr>
          <w:strike/>
        </w:rPr>
        <w:t>полимеризовали</w:t>
      </w:r>
      <w:proofErr w:type="spellEnd"/>
      <w:r w:rsidRPr="003F6AC6">
        <w:rPr>
          <w:strike/>
        </w:rPr>
        <w:t xml:space="preserve"> с помощью рассеянного света с интенсивностью около 14 МВт/см2 в течение 20 минут.</w:t>
      </w:r>
    </w:p>
    <w:p w14:paraId="2CDFF119" w14:textId="72EC9888" w:rsidR="006E0612" w:rsidRDefault="003F6AC6" w:rsidP="000A731B">
      <w:pPr>
        <w:pStyle w:val="20"/>
      </w:pPr>
      <w:r>
        <w:t>Коэффициенты самодиффузии</w:t>
      </w:r>
    </w:p>
    <w:p w14:paraId="2D87F9ED" w14:textId="227D0F76" w:rsidR="00B83301" w:rsidRDefault="00B161C3" w:rsidP="00B161C3">
      <w:pPr>
        <w:pStyle w:val="31"/>
      </w:pPr>
      <w:r>
        <w:t>Плотности чистых компонентов</w:t>
      </w:r>
    </w:p>
    <w:p w14:paraId="39297DCB" w14:textId="17E87721" w:rsidR="004C6295" w:rsidRDefault="004C6295" w:rsidP="00B161C3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B161C3">
        <w:t xml:space="preserve">Таблица </w:t>
      </w:r>
      <w:r w:rsidR="00B161C3">
        <w:rPr>
          <w:noProof/>
        </w:rPr>
        <w:t>6</w:t>
      </w:r>
      <w:r>
        <w:fldChar w:fldCharType="end"/>
      </w:r>
      <w:r>
        <w:t>):</w:t>
      </w:r>
    </w:p>
    <w:p w14:paraId="07CB94F7" w14:textId="4C2EDC0B" w:rsidR="004C6295" w:rsidRDefault="004C6295" w:rsidP="004C6295">
      <w:pPr>
        <w:pStyle w:val="af2"/>
        <w:keepNext/>
      </w:pPr>
      <w:bookmarkStart w:id="122" w:name="_Ref166464186"/>
      <w:r>
        <w:t xml:space="preserve">Таблица </w:t>
      </w:r>
      <w:fldSimple w:instr=" SEQ Таблица \* ARABIC ">
        <w:r>
          <w:rPr>
            <w:noProof/>
          </w:rPr>
          <w:t>6</w:t>
        </w:r>
      </w:fldSimple>
      <w:bookmarkEnd w:id="122"/>
      <w:r>
        <w:t xml:space="preserve">. Данные плотностей </w:t>
      </w:r>
    </w:p>
    <w:tbl>
      <w:tblPr>
        <w:tblW w:w="2331" w:type="dxa"/>
        <w:tblLook w:val="04A0" w:firstRow="1" w:lastRow="0" w:firstColumn="1" w:lastColumn="0" w:noHBand="0" w:noVBand="1"/>
      </w:tblPr>
      <w:tblGrid>
        <w:gridCol w:w="1384"/>
        <w:gridCol w:w="947"/>
      </w:tblGrid>
      <w:tr w:rsidR="00B161C3" w:rsidRPr="00A03F66" w14:paraId="30795BDF" w14:textId="77777777" w:rsidTr="00B161C3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281E6E65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327DE80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rho</w:t>
            </w:r>
            <w:proofErr w:type="spellEnd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 </w:t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g/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ml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]</w:t>
            </w:r>
          </w:p>
        </w:tc>
      </w:tr>
      <w:tr w:rsidR="00B161C3" w:rsidRPr="00A03F66" w14:paraId="6A5D6042" w14:textId="77777777" w:rsidTr="00B161C3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3AC6401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lastRenderedPageBreak/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6294C60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B161C3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1B42B9F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69E5FBF8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B161C3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12DD051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59D7BB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B161C3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754622D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1EB484DA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B161C3">
      <w:pPr>
        <w:pStyle w:val="31"/>
      </w:pPr>
      <w:r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</w:p>
    <w:p w14:paraId="7E75F36E" w14:textId="08CB9AF8" w:rsidR="00B161C3" w:rsidRDefault="00B161C3" w:rsidP="00B161C3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</w:t>
      </w:r>
      <w:r>
        <w:t>бутанола-1 и мономеров: ДМЕГ, ОКМ-2, ПЕТА</w:t>
      </w:r>
      <w:r>
        <w:t xml:space="preserve">. </w:t>
      </w:r>
      <w:r>
        <w:t>Для</w:t>
      </w:r>
      <w:r>
        <w:t xml:space="preserve"> этого</w:t>
      </w:r>
      <w:r>
        <w:t xml:space="preserve">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77777777" w:rsidR="00B161C3" w:rsidRDefault="00B161C3" w:rsidP="00B161C3">
      <w:pPr>
        <w:pStyle w:val="af2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:rsidRPr="004C6295" w14:paraId="3B7D9C1B" w14:textId="77777777" w:rsidTr="00C0453F">
        <w:trPr>
          <w:cantSplit/>
        </w:trPr>
        <w:tc>
          <w:tcPr>
            <w:tcW w:w="11188" w:type="dxa"/>
          </w:tcPr>
          <w:p w14:paraId="00A9FA3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integrator  =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mto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200.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mste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= 0.001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= 5000  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64A00C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= 1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9E182B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5B5FEF7B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= PME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4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=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B1C7BC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Dispersion correction</w:t>
            </w:r>
          </w:p>
          <w:p w14:paraId="3EC5810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ount for cut-of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C0453F">
            <w:pPr>
              <w:rPr>
                <w:lang w:val="en-US" w:eastAsia="ru-RU"/>
              </w:rPr>
            </w:pPr>
          </w:p>
        </w:tc>
      </w:tr>
    </w:tbl>
    <w:p w14:paraId="5CDA9099" w14:textId="77777777" w:rsidR="00B161C3" w:rsidRDefault="00B161C3" w:rsidP="00B161C3">
      <w:pPr>
        <w:rPr>
          <w:lang w:val="en-US" w:eastAsia="ru-RU"/>
        </w:rPr>
      </w:pPr>
    </w:p>
    <w:p w14:paraId="47EA20C9" w14:textId="77777777" w:rsidR="00B161C3" w:rsidRPr="00B33633" w:rsidRDefault="00B161C3" w:rsidP="00B161C3">
      <w:pPr>
        <w:pStyle w:val="af2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:rsidRPr="004C6295" w14:paraId="69CAF610" w14:textId="77777777" w:rsidTr="00C0453F">
        <w:trPr>
          <w:cantSplit/>
        </w:trPr>
        <w:tc>
          <w:tcPr>
            <w:tcW w:w="11188" w:type="dxa"/>
          </w:tcPr>
          <w:p w14:paraId="7BF8ABB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lastRenderedPageBreak/>
              <w:t>; Run parameters</w:t>
            </w:r>
          </w:p>
          <w:p w14:paraId="0DE1610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integrator              = md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30000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1 * 1000 * 10 = 1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dt                      = 0.001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1 fs</w:t>
            </w:r>
          </w:p>
          <w:p w14:paraId="682A7313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F8D8581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33478B64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uppress bulky .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ile by specifying</w:t>
            </w:r>
          </w:p>
          <w:p w14:paraId="5ABB59E3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0 for output frequency o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,</w:t>
            </w:r>
          </w:p>
          <w:p w14:paraId="60743C2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, and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nergy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energies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o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update log file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-compressed      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compressed coordinates every 2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ed-x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System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881B0B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5266340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tinuation            = no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irst dynamics run</w:t>
            </w:r>
          </w:p>
          <w:p w14:paraId="35E6C391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_algorith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onstraints             = h-bonds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it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1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uracy of LINCS</w:t>
            </w:r>
          </w:p>
          <w:p w14:paraId="6C713D36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4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174552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Nonbonded settings</w:t>
            </w:r>
          </w:p>
          <w:p w14:paraId="76F47DE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20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20 fs, largely irrelevant with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ount for cut-of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69C62DC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2D5FF08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16A5BF68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PME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4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= 0.16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004367E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6CAB600E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V-rescale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-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0.1 0.1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FCAD8E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ressure coupling is off</w:t>
            </w:r>
          </w:p>
          <w:p w14:paraId="53EF0023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no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95C17B9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5D06FBD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3-D PBC</w:t>
            </w:r>
          </w:p>
          <w:p w14:paraId="6FF7FC4F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17974C0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com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m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586CE80C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50F0726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0C922123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ve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yes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tem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seed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-1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C0453F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77777777" w:rsidR="00B161C3" w:rsidRPr="00370121" w:rsidRDefault="00B161C3" w:rsidP="00B161C3">
      <w:pPr>
        <w:rPr>
          <w:lang w:val="en-US" w:eastAsia="ru-RU"/>
        </w:rPr>
      </w:pPr>
    </w:p>
    <w:p w14:paraId="42FB852D" w14:textId="77777777" w:rsidR="00B161C3" w:rsidRPr="00370121" w:rsidRDefault="00B161C3" w:rsidP="00B161C3">
      <w:pPr>
        <w:pStyle w:val="af2"/>
        <w:keepNext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:rsidRPr="004C6295" w14:paraId="50C8EAEC" w14:textId="77777777" w:rsidTr="00C0453F">
        <w:trPr>
          <w:cantSplit/>
        </w:trPr>
        <w:tc>
          <w:tcPr>
            <w:tcW w:w="11188" w:type="dxa"/>
          </w:tcPr>
          <w:p w14:paraId="4630E5E4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Run parameters</w:t>
            </w:r>
          </w:p>
          <w:p w14:paraId="5CF02DCC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integrator              = md       </w:t>
            </w:r>
            <w:proofErr w:type="gramStart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300000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1 * 1000 * 10 = 1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t                      = 0.00001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1 fs</w:t>
            </w:r>
          </w:p>
          <w:p w14:paraId="366FFAA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0EF969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026FC724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uppress bulky .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file by specifying</w:t>
            </w:r>
          </w:p>
          <w:p w14:paraId="153765BB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0 for output frequency o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,</w:t>
            </w:r>
          </w:p>
          <w:p w14:paraId="09467803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, and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nergy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energies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o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update log file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-compressed      = 1000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compressed coordinates every 1.0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ed-x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= System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0EFF2BE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40404C0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ontinuation            = yes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_algorith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onstraints             = h-bonds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it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1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uracy of LINCS</w:t>
            </w:r>
          </w:p>
          <w:p w14:paraId="6D992AF0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4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369D5FA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Nonbonded settings</w:t>
            </w:r>
          </w:p>
          <w:p w14:paraId="7E42A119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2       </w:t>
            </w:r>
            <w:proofErr w:type="gramStart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20 fs, largely irrelevant with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5CA965C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= 1.2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account for cut-off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6875185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F33A6FB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2B99E22C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PME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3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= 0.16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D4AD52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1ADF6E2B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V-rescale 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-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0.1 0.1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t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173A30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ressure coupling is on</w:t>
            </w:r>
          </w:p>
          <w:p w14:paraId="4C419636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arrinello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-Rahman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type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isotropic    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p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ibility         = 4.5e-5        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coord_scaling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= com</w:t>
            </w:r>
          </w:p>
          <w:p w14:paraId="51F827A1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8153FDA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223F6B69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 = 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3-D PBC</w:t>
            </w:r>
          </w:p>
          <w:p w14:paraId="76084D1E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7837E0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comm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m-</w:t>
            </w: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381A77E9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A76E87A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6EC1916B" w14:textId="77777777" w:rsidR="00B161C3" w:rsidRPr="00370121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vel</w:t>
            </w:r>
            <w:proofErr w:type="spell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no      </w:t>
            </w:r>
            <w:proofErr w:type="gramStart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C0453F">
            <w:pPr>
              <w:pStyle w:val="a3"/>
              <w:ind w:firstLine="0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B161C3">
      <w:pPr>
        <w:pStyle w:val="a3"/>
        <w:ind w:firstLine="0"/>
        <w:rPr>
          <w:lang w:val="en-US"/>
        </w:rPr>
      </w:pPr>
    </w:p>
    <w:p w14:paraId="7D58224D" w14:textId="77777777" w:rsidR="00B161C3" w:rsidRPr="00B33633" w:rsidRDefault="00B161C3" w:rsidP="00B161C3">
      <w:pPr>
        <w:pStyle w:val="af2"/>
        <w:keepNext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14:paraId="57AB7419" w14:textId="77777777" w:rsidTr="00C0453F">
        <w:trPr>
          <w:cantSplit/>
        </w:trPr>
        <w:tc>
          <w:tcPr>
            <w:tcW w:w="11188" w:type="dxa"/>
          </w:tcPr>
          <w:p w14:paraId="3928EC58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Run parameters</w:t>
            </w:r>
          </w:p>
          <w:p w14:paraId="71FFB5EC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integrator              = md  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e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dt                      = 0.002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2 fs</w:t>
            </w:r>
          </w:p>
          <w:p w14:paraId="65262579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3786F33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3E4E9BA5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 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uppress bulky .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r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file by specifying</w:t>
            </w:r>
          </w:p>
          <w:p w14:paraId="68B5D18B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0 for output frequency of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,</w:t>
            </w:r>
          </w:p>
          <w:p w14:paraId="2234C213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0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v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, and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energy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1000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ave energies every 2.0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log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0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update log file every 2.0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-compressed      = 1000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ave compressed coordinates every 2.0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pressed-x-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= System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DC22380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6BD8AEB4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continuation            = yes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nstraint_algorithm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constraints             = h-bonds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_ite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1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accuracy of LINCS</w:t>
            </w:r>
          </w:p>
          <w:p w14:paraId="602CA1AD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_orde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4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2F515A7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;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cutoff-scheme           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lis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20  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20 fs, largely irrelevant with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Verle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0405D8C6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coulomb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1.2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vdw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= 1.2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6782E9F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3BA16254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ulombtype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= PME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me_orde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= 4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fourierspacing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= 0.16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DBB4826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14CBD12B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coupl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c-gr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au_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0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.1 0.1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ef_t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9084144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Pressure coupling is on</w:t>
            </w:r>
          </w:p>
          <w:p w14:paraId="3CBCA31F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coupl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arrinello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-Rahman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coupltype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= isotropic    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au_p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time constant, in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ef_p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pressibility         = 4.5e-5          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3CF0BB5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4900F658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bc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   =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xyz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3-D PBC</w:t>
            </w:r>
          </w:p>
          <w:p w14:paraId="44F774C5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4478B7F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Dispersion correction</w:t>
            </w:r>
          </w:p>
          <w:p w14:paraId="27BF707D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DispCorr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EnerPre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account for cut-off 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vdW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scheme</w:t>
            </w:r>
          </w:p>
          <w:p w14:paraId="764B2DB8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D25E288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71704A74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en_vel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= no      </w:t>
            </w:r>
            <w:proofErr w:type="gram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;</w:t>
            </w:r>
            <w:proofErr w:type="gram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35C6E3C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comm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B33633" w:rsidRDefault="00B161C3" w:rsidP="00C0453F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m-</w:t>
            </w:r>
            <w:proofErr w:type="spellStart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rps</w:t>
            </w:r>
            <w:proofErr w:type="spellEnd"/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0C208C1A" w14:textId="77777777" w:rsidR="00B161C3" w:rsidRDefault="00B161C3" w:rsidP="00C0453F">
            <w:pPr>
              <w:pStyle w:val="a3"/>
              <w:ind w:firstLine="0"/>
              <w:rPr>
                <w:lang w:val="en-US"/>
              </w:rPr>
            </w:pPr>
          </w:p>
        </w:tc>
      </w:tr>
    </w:tbl>
    <w:p w14:paraId="6791B4D4" w14:textId="77777777" w:rsidR="00B161C3" w:rsidRPr="000D08D2" w:rsidRDefault="00B161C3" w:rsidP="00B161C3">
      <w:pPr>
        <w:pStyle w:val="a3"/>
        <w:rPr>
          <w:lang w:val="en-US"/>
        </w:rPr>
      </w:pPr>
    </w:p>
    <w:p w14:paraId="5BD3095F" w14:textId="170B8E37" w:rsidR="00B161C3" w:rsidRDefault="00B161C3" w:rsidP="00B161C3">
      <w:pPr>
        <w:pStyle w:val="a3"/>
      </w:pPr>
      <w:r>
        <w:lastRenderedPageBreak/>
        <w:t>В результате п</w:t>
      </w:r>
      <w:r>
        <w:t>олучены траектории</w:t>
      </w:r>
      <w:r w:rsidRPr="00AC136F">
        <w:t xml:space="preserve"> </w:t>
      </w:r>
      <w:r>
        <w:t>для каждого чистого вещества</w:t>
      </w:r>
      <w:r>
        <w:t xml:space="preserve">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</w:t>
      </w:r>
      <w:r>
        <w:t>Н</w:t>
      </w:r>
      <w:r w:rsidRPr="00AE154B">
        <w:t>а график</w:t>
      </w:r>
      <w:r>
        <w:t>ах</w:t>
      </w:r>
      <w:r>
        <w:t xml:space="preserve"> ниже</w:t>
      </w:r>
      <w:r>
        <w:t xml:space="preserve">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>
        <w:t xml:space="preserve">Таблица </w:t>
      </w:r>
      <w:r>
        <w:rPr>
          <w:noProof/>
        </w:rPr>
        <w:t>11</w:t>
      </w:r>
      <w:r>
        <w:fldChar w:fldCharType="end"/>
      </w:r>
      <w:r>
        <w:t>)</w:t>
      </w:r>
      <w:r>
        <w:t xml:space="preserve"> </w:t>
      </w:r>
      <w:r>
        <w:t xml:space="preserve">представлены </w:t>
      </w:r>
      <w:r>
        <w:t>усеченные</w:t>
      </w:r>
      <w:r w:rsidR="007C2162">
        <w:t xml:space="preserve"> линейные</w:t>
      </w:r>
      <w:r>
        <w:t xml:space="preserve"> участки</w:t>
      </w:r>
      <w:r>
        <w:t>,</w:t>
      </w:r>
      <w:r>
        <w:t xml:space="preserve"> по которым</w:t>
      </w:r>
      <w:r>
        <w:t xml:space="preserve"> непосредственно</w:t>
      </w:r>
      <w:r>
        <w:t xml:space="preserve"> были найдены коэффициенты </w:t>
      </w:r>
      <w:proofErr w:type="spellStart"/>
      <w:r>
        <w:t>самодиффузии</w:t>
      </w:r>
      <w:proofErr w:type="spellEnd"/>
      <w:r>
        <w:t xml:space="preserve"> </w:t>
      </w:r>
      <w:r>
        <w:t>с помощью</w:t>
      </w:r>
      <w:r>
        <w:t xml:space="preserve"> формул</w:t>
      </w:r>
      <w:r>
        <w:t>ы</w:t>
      </w:r>
      <w:r>
        <w:t xml:space="preserve"> </w:t>
      </w:r>
      <w:proofErr w:type="spellStart"/>
      <w:r>
        <w:t>Смолуховского</w:t>
      </w:r>
      <w:proofErr w:type="spellEnd"/>
      <w:r>
        <w:t xml:space="preserve">-Эйнштейна </w:t>
      </w:r>
      <w:commentRangeStart w:id="123"/>
      <w:r>
        <w:fldChar w:fldCharType="begin"/>
      </w:r>
      <w:r>
        <w:instrText xml:space="preserve"> REF _Ref166466904 \h </w:instrText>
      </w:r>
      <w:r>
        <w:fldChar w:fldCharType="separate"/>
      </w:r>
      <w:r>
        <w:t>(</w:t>
      </w:r>
      <w:r>
        <w:rPr>
          <w:noProof/>
        </w:rPr>
        <w:t>24</w:t>
      </w:r>
      <w:r>
        <w:t>)</w:t>
      </w:r>
      <w:r>
        <w:fldChar w:fldCharType="end"/>
      </w:r>
      <w:commentRangeEnd w:id="123"/>
      <w:r w:rsidR="00F36649">
        <w:rPr>
          <w:rStyle w:val="af6"/>
          <w:rFonts w:eastAsia="SimSun" w:cstheme="minorBidi"/>
          <w:color w:val="auto"/>
          <w:lang w:eastAsia="en-US"/>
        </w:rPr>
        <w:commentReference w:id="123"/>
      </w:r>
      <w:r>
        <w:t xml:space="preserve"> </w:t>
      </w:r>
      <w:r w:rsidR="007C2162">
        <w:t>. Как видно из графиков, отношения коэффициентов диффузии бутанола и каждого мономера соответствуют ожидаемым.</w:t>
      </w:r>
    </w:p>
    <w:p w14:paraId="4A1B71FB" w14:textId="77777777" w:rsidR="00B161C3" w:rsidRDefault="00B161C3" w:rsidP="00B161C3">
      <w:pPr>
        <w:pStyle w:val="af2"/>
        <w:keepNext/>
      </w:pPr>
      <w:bookmarkStart w:id="124" w:name="_Ref166467070"/>
      <w:bookmarkStart w:id="125" w:name="_Ref166467060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  <w:bookmarkEnd w:id="124"/>
      <w:r>
        <w:t>. Данные среднеквадратичного отклонения для чистых веществ</w:t>
      </w:r>
      <w:bookmarkEnd w:id="125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14:paraId="38F7A385" w14:textId="77777777" w:rsidTr="00C0453F">
        <w:tc>
          <w:tcPr>
            <w:tcW w:w="11188" w:type="dxa"/>
          </w:tcPr>
          <w:p w14:paraId="19F07650" w14:textId="77777777" w:rsidR="00B161C3" w:rsidRDefault="00B161C3" w:rsidP="00C0453F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2D0318F5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60325</wp:posOffset>
                      </wp:positionV>
                      <wp:extent cx="160020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0020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D5C961" w14:textId="77777777" w:rsidR="00B161C3" w:rsidRDefault="00B161C3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3" type="#_x0000_t202" style="position:absolute;margin-left:44pt;margin-top:4.75pt;width:126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" fillcolor="white [3212]" stroked="f">
                      <v:textbox>
                        <w:txbxContent>
                          <w:p w14:paraId="3FD5C961" w14:textId="77777777" w:rsidR="00B161C3" w:rsidRDefault="00B161C3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5E7266A0">
                  <wp:extent cx="4492432" cy="3144703"/>
                  <wp:effectExtent l="0" t="0" r="381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C0453F">
        <w:tc>
          <w:tcPr>
            <w:tcW w:w="11188" w:type="dxa"/>
          </w:tcPr>
          <w:p w14:paraId="0F48F199" w14:textId="77777777" w:rsidR="00B161C3" w:rsidRDefault="00B161C3" w:rsidP="00C0453F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262710DA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64770</wp:posOffset>
                      </wp:positionV>
                      <wp:extent cx="1670344" cy="461665"/>
                      <wp:effectExtent l="0" t="0" r="635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79B6186" w14:textId="77777777" w:rsidR="00B161C3" w:rsidRDefault="00B161C3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5D7E2DC" id="TextBox 27" o:spid="_x0000_s1044" type="#_x0000_t202" style="position:absolute;margin-left:44pt;margin-top:5.1pt;width:131.5pt;height:36.3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" fillcolor="white [3212]" stroked="f">
                      <v:textbox style="mso-fit-shape-to-text:t">
                        <w:txbxContent>
                          <w:p w14:paraId="079B6186" w14:textId="77777777" w:rsidR="00B161C3" w:rsidRDefault="00B161C3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76165FDB">
                  <wp:extent cx="4492432" cy="3144703"/>
                  <wp:effectExtent l="0" t="0" r="381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2F4C2AF" w14:textId="77777777" w:rsidTr="00C0453F">
        <w:tc>
          <w:tcPr>
            <w:tcW w:w="11188" w:type="dxa"/>
          </w:tcPr>
          <w:p w14:paraId="69948D11" w14:textId="77777777" w:rsidR="00B161C3" w:rsidRDefault="00B161C3" w:rsidP="00C0453F">
            <w:pPr>
              <w:pStyle w:val="a3"/>
              <w:ind w:firstLine="0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61D6ADA0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46990</wp:posOffset>
                      </wp:positionV>
                      <wp:extent cx="1670344" cy="461665"/>
                      <wp:effectExtent l="0" t="0" r="635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91437" w14:textId="77777777" w:rsidR="00B161C3" w:rsidRDefault="00B161C3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6842C7" id="TextBox 26" o:spid="_x0000_s1045" type="#_x0000_t202" style="position:absolute;margin-left:44pt;margin-top:3.7pt;width:131.5pt;height:36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" fillcolor="white [3212]" stroked="f">
                      <v:textbox style="mso-fit-shape-to-text:t">
                        <w:txbxContent>
                          <w:p w14:paraId="6EF91437" w14:textId="77777777" w:rsidR="00B161C3" w:rsidRDefault="00B161C3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50E374A2">
                  <wp:extent cx="4492432" cy="3144703"/>
                  <wp:effectExtent l="0" t="0" r="381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C0453F">
        <w:tc>
          <w:tcPr>
            <w:tcW w:w="11188" w:type="dxa"/>
          </w:tcPr>
          <w:p w14:paraId="02DD7092" w14:textId="77777777" w:rsidR="00B161C3" w:rsidRDefault="00B161C3" w:rsidP="00C0453F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797DBF5A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57785</wp:posOffset>
                      </wp:positionV>
                      <wp:extent cx="1670344" cy="461665"/>
                      <wp:effectExtent l="0" t="0" r="635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896735" w14:textId="77777777" w:rsidR="00B161C3" w:rsidRDefault="00B161C3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0FE5E8B" id="TextBox 28" o:spid="_x0000_s1046" type="#_x0000_t202" style="position:absolute;margin-left:44pt;margin-top:4.55pt;width:131.5pt;height:36.3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" fillcolor="white [3212]" stroked="f">
                      <v:textbox style="mso-fit-shape-to-text:t">
                        <w:txbxContent>
                          <w:p w14:paraId="64896735" w14:textId="77777777" w:rsidR="00B161C3" w:rsidRDefault="00B161C3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1C89F12A">
                  <wp:extent cx="4492432" cy="3144703"/>
                  <wp:effectExtent l="0" t="0" r="3810" b="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0C67B073" w14:textId="10B30BBB" w:rsidR="00B161C3" w:rsidRPr="00B161C3" w:rsidRDefault="00B161C3" w:rsidP="007C2162">
      <w:pPr>
        <w:pStyle w:val="a3"/>
        <w:ind w:firstLine="0"/>
      </w:pPr>
    </w:p>
    <w:p w14:paraId="19572632" w14:textId="50E61D95" w:rsidR="004C6295" w:rsidRPr="004C6295" w:rsidRDefault="00B161C3" w:rsidP="00B161C3">
      <w:pPr>
        <w:pStyle w:val="31"/>
      </w:pPr>
      <w:r>
        <w:t>Зависимость коэффициентов диффузии от температуры</w:t>
      </w:r>
    </w:p>
    <w:p w14:paraId="278F9F9F" w14:textId="6712345E" w:rsidR="004C6295" w:rsidRDefault="007C2162" w:rsidP="00B161C3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4C6295">
        <w:t xml:space="preserve">Таблица </w:t>
      </w:r>
      <w:r w:rsidR="004C6295">
        <w:rPr>
          <w:noProof/>
        </w:rPr>
        <w:t>5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4C6295">
        <w:t>(</w:t>
      </w:r>
      <w:r w:rsidR="004C6295">
        <w:rPr>
          <w:noProof/>
        </w:rPr>
        <w:t>20</w:t>
      </w:r>
      <w:r w:rsidR="004C6295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4C6295">
        <w:t xml:space="preserve">Таблица </w:t>
      </w:r>
      <w:r w:rsidR="004C6295">
        <w:rPr>
          <w:noProof/>
        </w:rPr>
        <w:t>5</w:t>
      </w:r>
      <w:r w:rsidR="004C6295">
        <w:fldChar w:fldCharType="end"/>
      </w:r>
      <w:r w:rsidR="004C6295">
        <w:t>):</w:t>
      </w:r>
    </w:p>
    <w:p w14:paraId="2029A40C" w14:textId="36792ADA" w:rsidR="008B2FB8" w:rsidRDefault="008B2FB8" w:rsidP="008B2FB8">
      <w:pPr>
        <w:pStyle w:val="af2"/>
        <w:keepNext/>
      </w:pPr>
      <w:bookmarkStart w:id="126" w:name="_Ref166464967"/>
      <w:r>
        <w:lastRenderedPageBreak/>
        <w:t xml:space="preserve">Таблица </w:t>
      </w:r>
      <w:fldSimple w:instr=" SEQ Таблица \* ARABIC ">
        <w:r w:rsidR="00EE0C78">
          <w:rPr>
            <w:noProof/>
          </w:rPr>
          <w:t>5</w:t>
        </w:r>
      </w:fldSimple>
      <w:bookmarkEnd w:id="126"/>
      <w:r>
        <w:t xml:space="preserve">.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D75EB">
            <w:pPr>
              <w:pStyle w:val="a3"/>
              <w:ind w:firstLine="0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CD75EB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4F35EC" w14:textId="77777777" w:rsidR="00A374FD" w:rsidRDefault="00A374FD" w:rsidP="00A374FD">
      <w:pPr>
        <w:pStyle w:val="af2"/>
        <w:keepNext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  <w:r>
        <w:t>. Данные плотностей и параметры аппроксимации логарифмов динамической вязкости</w:t>
      </w:r>
    </w:p>
    <w:tbl>
      <w:tblPr>
        <w:tblW w:w="3764" w:type="dxa"/>
        <w:tblLook w:val="04A0" w:firstRow="1" w:lastRow="0" w:firstColumn="1" w:lastColumn="0" w:noHBand="0" w:noVBand="1"/>
      </w:tblPr>
      <w:tblGrid>
        <w:gridCol w:w="1384"/>
        <w:gridCol w:w="995"/>
        <w:gridCol w:w="1385"/>
      </w:tblGrid>
      <w:tr w:rsidR="00A374FD" w:rsidRPr="00A03F66" w14:paraId="741479B6" w14:textId="77777777" w:rsidTr="00C0453F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25D45941" w14:textId="77777777" w:rsidR="00A374FD" w:rsidRPr="00A03F66" w:rsidRDefault="00A374FD" w:rsidP="00C0453F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name</w:t>
            </w:r>
            <w:proofErr w:type="spellEnd"/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757171"/>
            <w:vAlign w:val="center"/>
            <w:hideMark/>
          </w:tcPr>
          <w:p w14:paraId="5E70E722" w14:textId="77777777" w:rsidR="00A374FD" w:rsidRPr="00A03F66" w:rsidRDefault="00A374FD" w:rsidP="00C0453F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E </w:t>
            </w: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vis</w:t>
            </w:r>
            <w:proofErr w:type="spellEnd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kJ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/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mol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2C5FD8FF" w14:textId="77777777" w:rsidR="00A374FD" w:rsidRPr="00A03F66" w:rsidRDefault="00A374FD" w:rsidP="00C0453F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proofErr w:type="spellStart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Vis</w:t>
            </w:r>
            <w:proofErr w:type="spellEnd"/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 0</w:t>
            </w: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</w:t>
            </w:r>
            <w:proofErr w:type="spellStart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cP</w:t>
            </w:r>
            <w:proofErr w:type="spellEnd"/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]</w:t>
            </w:r>
          </w:p>
        </w:tc>
      </w:tr>
      <w:tr w:rsidR="00A374FD" w:rsidRPr="00A03F66" w14:paraId="38C17E80" w14:textId="77777777" w:rsidTr="00C0453F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508E3B78" w14:textId="77777777" w:rsidR="00A374FD" w:rsidRPr="00A03F66" w:rsidRDefault="00A374FD" w:rsidP="00C0453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000000" w:fill="F8CBAD"/>
            <w:vAlign w:val="center"/>
            <w:hideMark/>
          </w:tcPr>
          <w:p w14:paraId="7B8C4A46" w14:textId="77777777" w:rsidR="00A374FD" w:rsidRPr="00A03F66" w:rsidRDefault="00A374FD" w:rsidP="00C0453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noWrap/>
            <w:vAlign w:val="bottom"/>
            <w:hideMark/>
          </w:tcPr>
          <w:p w14:paraId="500A5DE8" w14:textId="77777777" w:rsidR="00A374FD" w:rsidRPr="00A03F66" w:rsidRDefault="00A374FD" w:rsidP="00C0453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C0453F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721EB995" w14:textId="77777777" w:rsidR="00A374FD" w:rsidRPr="00A03F66" w:rsidRDefault="00A374FD" w:rsidP="00C0453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C6E0B4"/>
            <w:vAlign w:val="center"/>
            <w:hideMark/>
          </w:tcPr>
          <w:p w14:paraId="1FC2751A" w14:textId="77777777" w:rsidR="00A374FD" w:rsidRPr="00A03F66" w:rsidRDefault="00A374FD" w:rsidP="00C0453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noWrap/>
            <w:vAlign w:val="bottom"/>
            <w:hideMark/>
          </w:tcPr>
          <w:p w14:paraId="0213368C" w14:textId="77777777" w:rsidR="00A374FD" w:rsidRPr="00A03F66" w:rsidRDefault="00A374FD" w:rsidP="00C0453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C0453F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11D2569" w14:textId="77777777" w:rsidR="00A374FD" w:rsidRPr="00A03F66" w:rsidRDefault="00A374FD" w:rsidP="00C0453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E699"/>
            <w:vAlign w:val="center"/>
            <w:hideMark/>
          </w:tcPr>
          <w:p w14:paraId="2630E1AC" w14:textId="77777777" w:rsidR="00A374FD" w:rsidRPr="00A03F66" w:rsidRDefault="00A374FD" w:rsidP="00C0453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noWrap/>
            <w:vAlign w:val="bottom"/>
            <w:hideMark/>
          </w:tcPr>
          <w:p w14:paraId="3C4E43A0" w14:textId="77777777" w:rsidR="00A374FD" w:rsidRPr="00A03F66" w:rsidRDefault="00A374FD" w:rsidP="00C0453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C0453F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09D7398C" w14:textId="77777777" w:rsidR="00A374FD" w:rsidRPr="00A03F66" w:rsidRDefault="00A374FD" w:rsidP="00C0453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D9E1F2"/>
            <w:vAlign w:val="center"/>
            <w:hideMark/>
          </w:tcPr>
          <w:p w14:paraId="20C770AD" w14:textId="77777777" w:rsidR="00A374FD" w:rsidRPr="00A03F66" w:rsidRDefault="00A374FD" w:rsidP="00C0453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noWrap/>
            <w:vAlign w:val="bottom"/>
            <w:hideMark/>
          </w:tcPr>
          <w:p w14:paraId="1E3A54E5" w14:textId="77777777" w:rsidR="00A374FD" w:rsidRPr="00A03F66" w:rsidRDefault="00A374FD" w:rsidP="00C0453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3C38341" w14:textId="77777777" w:rsidR="008B2FB8" w:rsidRDefault="008B2FB8" w:rsidP="000A731B">
      <w:pPr>
        <w:pStyle w:val="a3"/>
        <w:ind w:firstLine="0"/>
      </w:pPr>
    </w:p>
    <w:p w14:paraId="30198EA3" w14:textId="3D20F0D2" w:rsidR="008B2FB8" w:rsidRDefault="008B2FB8" w:rsidP="0003407D">
      <w:pPr>
        <w:pStyle w:val="a2"/>
      </w:pPr>
      <w:r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>
        <w:t xml:space="preserve">Рисунок </w:t>
      </w:r>
      <w:r>
        <w:rPr>
          <w:noProof/>
        </w:rPr>
        <w:t>15</w:t>
      </w:r>
      <w:r>
        <w:fldChar w:fldCharType="end"/>
      </w:r>
      <w:r>
        <w:t>):</w:t>
      </w:r>
    </w:p>
    <w:p w14:paraId="10BA8DC6" w14:textId="77777777" w:rsidR="00CD75EB" w:rsidRDefault="00CD75EB" w:rsidP="00CD75EB">
      <w:pPr>
        <w:pStyle w:val="a3"/>
        <w:keepNext/>
      </w:pPr>
      <w:r w:rsidRPr="00CD75EB">
        <w:rPr>
          <w:noProof/>
        </w:rPr>
        <w:lastRenderedPageBreak/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76AE8D23" w:rsidR="00CD75EB" w:rsidRDefault="00CD75EB" w:rsidP="00CD75EB">
      <w:pPr>
        <w:pStyle w:val="af2"/>
      </w:pPr>
      <w:bookmarkStart w:id="127" w:name="_Ref166463916"/>
      <w:r>
        <w:t xml:space="preserve">Рисунок </w:t>
      </w:r>
      <w:fldSimple w:instr=" SEQ Рисунок \* ARABIC ">
        <w:r w:rsidR="0003407D">
          <w:rPr>
            <w:noProof/>
          </w:rPr>
          <w:t>15</w:t>
        </w:r>
      </w:fldSimple>
      <w:bookmarkEnd w:id="127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206ED8E5" w:rsidR="00B83301" w:rsidRDefault="00B83301" w:rsidP="00B83301">
      <w:pPr>
        <w:pStyle w:val="a2"/>
      </w:pPr>
      <w:r>
        <w:t>Из данных ясно видно</w:t>
      </w:r>
      <w:r w:rsidR="0003407D">
        <w:t xml:space="preserve">, что з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</w:t>
      </w:r>
      <w:commentRangeStart w:id="128"/>
      <w:r w:rsidR="0003407D">
        <w:t>формулу</w:t>
      </w:r>
      <w:commentRangeEnd w:id="128"/>
      <w:r w:rsidR="0003407D">
        <w:rPr>
          <w:rStyle w:val="af6"/>
          <w:rFonts w:eastAsia="SimSun" w:cstheme="minorBidi"/>
          <w:color w:val="auto"/>
          <w:lang w:eastAsia="en-US"/>
        </w:rPr>
        <w:commentReference w:id="128"/>
      </w:r>
      <w:r w:rsidR="0003407D">
        <w:t xml:space="preserve"> 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4C6295">
        <w:t xml:space="preserve">Рисунок </w:t>
      </w:r>
      <w:r w:rsidR="004C6295">
        <w:rPr>
          <w:noProof/>
        </w:rPr>
        <w:t>16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03407D">
      <w:pPr>
        <w:pStyle w:val="a2"/>
        <w:keepNext/>
      </w:pPr>
      <w:r>
        <w:rPr>
          <w:noProof/>
        </w:rPr>
        <w:drawing>
          <wp:inline distT="0" distB="0" distL="0" distR="0" wp14:anchorId="40ED8D61" wp14:editId="070A8715">
            <wp:extent cx="5638800" cy="39471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661" cy="397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D3FFD" w14:textId="605993F6" w:rsidR="0003407D" w:rsidRDefault="0003407D" w:rsidP="0003407D">
      <w:pPr>
        <w:pStyle w:val="af2"/>
      </w:pPr>
      <w:bookmarkStart w:id="129" w:name="_Ref166872614"/>
      <w:r>
        <w:t xml:space="preserve">Рисунок </w:t>
      </w:r>
      <w:fldSimple w:instr=" SEQ Рисунок \* ARABIC ">
        <w:r>
          <w:rPr>
            <w:noProof/>
          </w:rPr>
          <w:t>16</w:t>
        </w:r>
      </w:fldSimple>
      <w:bookmarkEnd w:id="129"/>
      <w:r>
        <w:t>. Оценки зависимости коэффициентов диффузии от температуры</w:t>
      </w:r>
    </w:p>
    <w:p w14:paraId="026512A0" w14:textId="699EF39B" w:rsidR="00090C9C" w:rsidRDefault="004C6295" w:rsidP="00AD4E1D">
      <w:pPr>
        <w:pStyle w:val="a3"/>
      </w:pPr>
      <w:r>
        <w:lastRenderedPageBreak/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5FB8227B" w14:textId="2CA8C91D" w:rsidR="004021A3" w:rsidRDefault="00901DB2" w:rsidP="00901DB2">
      <w:pPr>
        <w:pStyle w:val="12"/>
      </w:pPr>
      <w:r>
        <w:lastRenderedPageBreak/>
        <w:t>Приложения</w:t>
      </w:r>
    </w:p>
    <w:p w14:paraId="623824A4" w14:textId="045E2636" w:rsidR="00AD4E1D" w:rsidRPr="00AD4E1D" w:rsidRDefault="00AD4E1D" w:rsidP="00AD4E1D">
      <w:pPr>
        <w:pStyle w:val="20"/>
        <w:numPr>
          <w:ilvl w:val="0"/>
          <w:numId w:val="34"/>
        </w:numPr>
      </w:pPr>
      <w:bookmarkStart w:id="130" w:name="_GoBack"/>
      <w:bookmarkEnd w:id="130"/>
      <w:r>
        <w:t>Численное решение системы обыкновенных дифференциальных уравнений</w:t>
      </w:r>
    </w:p>
    <w:p w14:paraId="4BF9BB87" w14:textId="77777777" w:rsidR="00901DB2" w:rsidRDefault="00901DB2" w:rsidP="00B161C3">
      <w:pPr>
        <w:pStyle w:val="31"/>
      </w:pPr>
      <w:bookmarkStart w:id="131" w:name="_Toc136296706"/>
      <w:r w:rsidRPr="00644CFE">
        <w:t>Формирование</w:t>
      </w:r>
      <w:r>
        <w:t xml:space="preserve"> системы</w:t>
      </w:r>
      <w:bookmarkEnd w:id="131"/>
    </w:p>
    <w:p w14:paraId="469C10FF" w14:textId="77777777" w:rsidR="00901DB2" w:rsidRDefault="00901DB2" w:rsidP="00901DB2">
      <w:pPr>
        <w:pStyle w:val="a3"/>
      </w:pPr>
      <w:bookmarkStart w:id="132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4C6295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4C629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77777777" w:rsidR="00901DB2" w:rsidRDefault="00901DB2" w:rsidP="004C6295">
            <w:pPr>
              <w:pStyle w:val="a3"/>
            </w:pPr>
            <w:bookmarkStart w:id="133" w:name="_Ref166017772"/>
            <w:r>
              <w:t>(</w:t>
            </w:r>
            <w:fldSimple w:instr=" SEQ Формула \*ARABIC ">
              <w:r>
                <w:rPr>
                  <w:noProof/>
                </w:rPr>
                <w:t>14</w:t>
              </w:r>
            </w:fldSimple>
            <w:r>
              <w:t>)</w:t>
            </w:r>
            <w:bookmarkEnd w:id="133"/>
          </w:p>
        </w:tc>
      </w:tr>
    </w:tbl>
    <w:p w14:paraId="522941DC" w14:textId="77777777" w:rsidR="00901DB2" w:rsidRDefault="00901DB2" w:rsidP="00901DB2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4C6295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4C6295" w:rsidP="004C6295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4C6295" w:rsidP="004C6295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77777777" w:rsidR="00901DB2" w:rsidRDefault="00901DB2" w:rsidP="004C6295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901DB2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4C6295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4C6295" w:rsidP="004C6295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77777777" w:rsidR="00901DB2" w:rsidRDefault="00901DB2" w:rsidP="004C6295">
            <w:pPr>
              <w:pStyle w:val="a3"/>
            </w:pPr>
            <w:bookmarkStart w:id="134" w:name="_Ref166028652"/>
            <w:r>
              <w:t>(</w:t>
            </w:r>
            <w:fldSimple w:instr=" SEQ Формула \*ARABIC ">
              <w:r>
                <w:rPr>
                  <w:noProof/>
                </w:rPr>
                <w:t>16</w:t>
              </w:r>
            </w:fldSimple>
            <w:r>
              <w:t>)</w:t>
            </w:r>
            <w:bookmarkEnd w:id="134"/>
          </w:p>
        </w:tc>
      </w:tr>
    </w:tbl>
    <w:p w14:paraId="362A7DF7" w14:textId="77777777" w:rsidR="00901DB2" w:rsidRDefault="00901DB2" w:rsidP="00901DB2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4C6295" w:rsidP="00901DB2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901DB2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4C6295" w:rsidP="00901DB2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901DB2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901DB2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901DB2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901DB2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B161C3">
      <w:pPr>
        <w:pStyle w:val="31"/>
      </w:pPr>
      <w:bookmarkStart w:id="135" w:name="_Toc136296707"/>
      <w:bookmarkEnd w:id="132"/>
      <w:r>
        <w:t>Дискретизация по времени</w:t>
      </w:r>
      <w:bookmarkEnd w:id="135"/>
    </w:p>
    <w:p w14:paraId="710A91B0" w14:textId="77777777" w:rsidR="00901DB2" w:rsidRDefault="00901DB2" w:rsidP="00901DB2">
      <w:pPr>
        <w:pStyle w:val="a3"/>
      </w:pPr>
      <w:bookmarkStart w:id="13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</w:t>
      </w:r>
      <w:r>
        <w:lastRenderedPageBreak/>
        <w:t xml:space="preserve">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901DB2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901DB2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901DB2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901DB2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901DB2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901DB2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4C6295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4C6295" w:rsidP="004C6295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77777777" w:rsidR="00901DB2" w:rsidRDefault="00901DB2" w:rsidP="004C6295">
            <w:pPr>
              <w:pStyle w:val="a3"/>
            </w:pPr>
            <w:bookmarkStart w:id="137" w:name="_Ref134637239"/>
            <w:r>
              <w:t>(</w:t>
            </w:r>
            <w:fldSimple w:instr=" SEQ Формула \*ARABIC ">
              <w:r>
                <w:rPr>
                  <w:noProof/>
                </w:rPr>
                <w:t>17</w:t>
              </w:r>
            </w:fldSimple>
            <w:r>
              <w:t>)</w:t>
            </w:r>
            <w:bookmarkEnd w:id="137"/>
          </w:p>
        </w:tc>
      </w:tr>
    </w:tbl>
    <w:p w14:paraId="110594E2" w14:textId="77777777" w:rsidR="00901DB2" w:rsidRPr="007A699D" w:rsidRDefault="00901DB2" w:rsidP="00901DB2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901DB2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4C6295" w:rsidP="00901DB2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4C6295" w:rsidP="00901DB2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4C6295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4C6295" w:rsidP="004C6295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77777777" w:rsidR="00901DB2" w:rsidRDefault="00901DB2" w:rsidP="004C6295">
            <w:pPr>
              <w:pStyle w:val="a3"/>
            </w:pPr>
            <w:bookmarkStart w:id="138" w:name="_Ref134637241"/>
            <w:r>
              <w:t>(</w:t>
            </w:r>
            <w:fldSimple w:instr=" SEQ Формула \*ARABIC ">
              <w:r>
                <w:rPr>
                  <w:noProof/>
                </w:rPr>
                <w:t>18</w:t>
              </w:r>
            </w:fldSimple>
            <w:r>
              <w:t>)</w:t>
            </w:r>
            <w:bookmarkEnd w:id="138"/>
          </w:p>
        </w:tc>
      </w:tr>
    </w:tbl>
    <w:p w14:paraId="42552866" w14:textId="77777777" w:rsidR="00901DB2" w:rsidRDefault="004C6295" w:rsidP="00901DB2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4C6295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4C6295" w:rsidP="004C6295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77777777" w:rsidR="00901DB2" w:rsidRDefault="00901DB2" w:rsidP="004C6295">
            <w:pPr>
              <w:pStyle w:val="a3"/>
            </w:pPr>
            <w:bookmarkStart w:id="139" w:name="_Ref166460680"/>
            <w:r>
              <w:t>(</w:t>
            </w:r>
            <w:fldSimple w:instr=" SEQ Формула \*ARABIC ">
              <w:r>
                <w:rPr>
                  <w:noProof/>
                </w:rPr>
                <w:t>19</w:t>
              </w:r>
            </w:fldSimple>
            <w:r>
              <w:t>)</w:t>
            </w:r>
            <w:bookmarkEnd w:id="139"/>
          </w:p>
        </w:tc>
      </w:tr>
    </w:tbl>
    <w:p w14:paraId="2D44274C" w14:textId="77777777" w:rsidR="00901DB2" w:rsidRDefault="00901DB2" w:rsidP="00901DB2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40" w:name="_Hlk134744698"/>
      <w:bookmarkEnd w:id="13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77777777" w:rsidR="00901DB2" w:rsidRDefault="00901DB2" w:rsidP="00901DB2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>
        <w:t>(</w:t>
      </w:r>
      <w:r>
        <w:rPr>
          <w:noProof/>
        </w:rPr>
        <w:t>18</w:t>
      </w:r>
      <w:r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4C6295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4C6295" w:rsidP="004C6295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77777777" w:rsidR="00901DB2" w:rsidRDefault="00901DB2" w:rsidP="004C6295">
            <w:pPr>
              <w:pStyle w:val="a3"/>
            </w:pPr>
            <w:bookmarkStart w:id="141" w:name="_Ref166452995"/>
            <w:r>
              <w:t>(</w:t>
            </w:r>
            <w:fldSimple w:instr=" SEQ Формула \*ARABIC ">
              <w:r>
                <w:rPr>
                  <w:noProof/>
                </w:rPr>
                <w:t>20</w:t>
              </w:r>
            </w:fldSimple>
            <w:bookmarkEnd w:id="141"/>
            <w:r>
              <w:t>)</w:t>
            </w:r>
          </w:p>
        </w:tc>
      </w:tr>
    </w:tbl>
    <w:p w14:paraId="20B557CB" w14:textId="77777777" w:rsidR="00901DB2" w:rsidRDefault="00901DB2" w:rsidP="00901DB2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901DB2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 xml:space="preserve">Это </w:t>
      </w:r>
      <w:r w:rsidRPr="00A807B9">
        <w:lastRenderedPageBreak/>
        <w:t>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42"/>
      <w:r w:rsidRPr="00A807B9">
        <w:t>вид</w:t>
      </w:r>
      <w:commentRangeEnd w:id="142"/>
      <w:r>
        <w:rPr>
          <w:rStyle w:val="af6"/>
          <w:rFonts w:eastAsia="SimSun" w:cstheme="minorBidi"/>
          <w:color w:val="auto"/>
          <w:lang w:eastAsia="en-US"/>
        </w:rPr>
        <w:commentReference w:id="142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4C6295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4C6295" w:rsidP="004C6295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77777777" w:rsidR="00901DB2" w:rsidRDefault="00901DB2" w:rsidP="004C6295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224C25F6" w14:textId="77777777" w:rsidR="00901DB2" w:rsidRDefault="00901DB2" w:rsidP="00901DB2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4C6295" w:rsidP="00901DB2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901DB2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901DB2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901DB2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901DB2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901DB2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B161C3">
      <w:pPr>
        <w:pStyle w:val="31"/>
      </w:pPr>
      <w:bookmarkStart w:id="143" w:name="_Toc136296708"/>
      <w:bookmarkEnd w:id="140"/>
      <w:r>
        <w:t>Линеаризация системы и итерационное решение</w:t>
      </w:r>
      <w:bookmarkEnd w:id="143"/>
    </w:p>
    <w:p w14:paraId="2330CCA0" w14:textId="77777777" w:rsidR="00901DB2" w:rsidRDefault="00901DB2" w:rsidP="00901DB2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4C6295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4C6295" w:rsidP="004C6295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77777777" w:rsidR="00901DB2" w:rsidRDefault="00901DB2" w:rsidP="004C6295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901DB2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901DB2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901DB2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901DB2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901DB2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4C6295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4C6295" w:rsidP="004C6295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77777777" w:rsidR="00901DB2" w:rsidRPr="000053E7" w:rsidRDefault="00901DB2" w:rsidP="004C6295">
            <w:pPr>
              <w:pStyle w:val="a3"/>
            </w:pPr>
            <w:r w:rsidRPr="000053E7">
              <w:t>(</w:t>
            </w:r>
            <w:fldSimple w:instr=" SEQ Формула \*ARABIC ">
              <w:r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901DB2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4C6295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4C6295" w:rsidP="004C6295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77777777" w:rsidR="00901DB2" w:rsidRDefault="00901DB2" w:rsidP="004C6295">
            <w:pPr>
              <w:pStyle w:val="a3"/>
            </w:pPr>
            <w:bookmarkStart w:id="144" w:name="_Ref166466904"/>
            <w:r>
              <w:t>(</w:t>
            </w:r>
            <w:fldSimple w:instr=" SEQ Формула \*ARABIC ">
              <w:r>
                <w:rPr>
                  <w:noProof/>
                </w:rPr>
                <w:t>24</w:t>
              </w:r>
            </w:fldSimple>
            <w:r>
              <w:t>)</w:t>
            </w:r>
            <w:bookmarkEnd w:id="144"/>
          </w:p>
        </w:tc>
      </w:tr>
    </w:tbl>
    <w:p w14:paraId="4B7E3963" w14:textId="77777777" w:rsidR="00901DB2" w:rsidRDefault="00901DB2" w:rsidP="00901DB2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901DB2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B161C3">
      <w:pPr>
        <w:pStyle w:val="31"/>
      </w:pPr>
      <w:bookmarkStart w:id="145" w:name="_Toc136296709"/>
      <w:r>
        <w:t>Решение СЛАУ</w:t>
      </w:r>
      <w:bookmarkEnd w:id="145"/>
    </w:p>
    <w:p w14:paraId="087EC655" w14:textId="77777777" w:rsidR="00901DB2" w:rsidRDefault="00901DB2" w:rsidP="00901DB2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901DB2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901DB2">
      <w:pPr>
        <w:pStyle w:val="a3"/>
        <w:numPr>
          <w:ilvl w:val="0"/>
          <w:numId w:val="9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901DB2">
      <w:pPr>
        <w:pStyle w:val="a3"/>
      </w:pPr>
      <w:r w:rsidRPr="00D04235">
        <w:lastRenderedPageBreak/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3FC0368E" w14:textId="77777777" w:rsidR="00901DB2" w:rsidRPr="00901DB2" w:rsidRDefault="00901DB2" w:rsidP="00901DB2">
      <w:pPr>
        <w:pStyle w:val="a3"/>
      </w:pPr>
    </w:p>
    <w:sectPr w:rsidR="00901DB2" w:rsidRPr="00901DB2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HOME" w:date="2024-05-13T03:02:00Z" w:initials="H">
    <w:p w14:paraId="7FE34F9F" w14:textId="6A7E53C5" w:rsidR="004C6295" w:rsidRDefault="004C6295">
      <w:pPr>
        <w:pStyle w:val="af7"/>
      </w:pPr>
      <w:r>
        <w:rPr>
          <w:rStyle w:val="af6"/>
        </w:rPr>
        <w:annotationRef/>
      </w:r>
      <w:r>
        <w:t>добавил</w:t>
      </w:r>
    </w:p>
  </w:comment>
  <w:comment w:id="4" w:author="HOME" w:date="2023-05-27T22:53:00Z" w:initials="H">
    <w:p w14:paraId="3A602C82" w14:textId="77777777" w:rsidR="004C6295" w:rsidRDefault="004C6295" w:rsidP="00D65AD5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4" w:author="HOME" w:date="2024-05-13T03:08:00Z" w:initials="H">
    <w:p w14:paraId="6C4BFAEF" w14:textId="1F4B6566" w:rsidR="004C6295" w:rsidRDefault="004C6295">
      <w:pPr>
        <w:pStyle w:val="af7"/>
      </w:pPr>
      <w:r>
        <w:rPr>
          <w:rStyle w:val="af6"/>
        </w:rPr>
        <w:annotationRef/>
      </w:r>
      <w:r>
        <w:t xml:space="preserve">Нормальная </w:t>
      </w:r>
      <w:proofErr w:type="spellStart"/>
      <w:r>
        <w:t>формулировака</w:t>
      </w:r>
      <w:proofErr w:type="spellEnd"/>
      <w:r>
        <w:t>?</w:t>
      </w:r>
    </w:p>
  </w:comment>
  <w:comment w:id="15" w:author="STRANGER" w:date="2024-05-17T01:49:00Z" w:initials="S">
    <w:p w14:paraId="1495B322" w14:textId="28E26E08" w:rsidR="004C6295" w:rsidRDefault="004C6295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18" w:author="HOME" w:date="2024-05-13T03:10:00Z" w:initials="H">
    <w:p w14:paraId="72A3789A" w14:textId="436AC764" w:rsidR="004C6295" w:rsidRDefault="004C6295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25" w:author="HOME" w:date="2024-05-01T21:02:00Z" w:initials="H">
    <w:p w14:paraId="0BD73195" w14:textId="3EF05706" w:rsidR="004C6295" w:rsidRDefault="004C6295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27" w:author="STRANGER" w:date="2024-05-17T01:56:00Z" w:initials="S">
    <w:p w14:paraId="263AFF90" w14:textId="4759BB55" w:rsidR="004C6295" w:rsidRDefault="004C6295">
      <w:pPr>
        <w:pStyle w:val="af7"/>
      </w:pPr>
      <w:r>
        <w:rPr>
          <w:rStyle w:val="af6"/>
        </w:rPr>
        <w:annotationRef/>
      </w:r>
      <w:r>
        <w:t>Значения и источник Чесноков, схема</w:t>
      </w:r>
    </w:p>
  </w:comment>
  <w:comment w:id="35" w:author="HOME" w:date="2024-05-02T06:58:00Z" w:initials="H">
    <w:p w14:paraId="6C399684" w14:textId="77777777" w:rsidR="004C6295" w:rsidRDefault="004C6295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38" w:author="HOME" w:date="2024-05-02T06:20:00Z" w:initials="H">
    <w:p w14:paraId="2610DF01" w14:textId="05157A33" w:rsidR="004C6295" w:rsidRDefault="004C6295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44" w:author="STRANGER" w:date="2024-05-17T02:20:00Z" w:initials="S">
    <w:p w14:paraId="1F1858C9" w14:textId="7F2A1935" w:rsidR="004C6295" w:rsidRDefault="004C6295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45" w:author="HOME" w:date="2024-05-13T03:14:00Z" w:initials="H">
    <w:p w14:paraId="73FAAD83" w14:textId="36F32BCE" w:rsidR="004C6295" w:rsidRDefault="004C6295">
      <w:pPr>
        <w:pStyle w:val="af7"/>
      </w:pPr>
      <w:r>
        <w:rPr>
          <w:rStyle w:val="af6"/>
        </w:rPr>
        <w:annotationRef/>
      </w:r>
      <w:r>
        <w:t>Может лучше метиламин радикалы?</w:t>
      </w:r>
    </w:p>
  </w:comment>
  <w:comment w:id="49" w:author="HOME" w:date="2024-05-05T00:53:00Z" w:initials="H">
    <w:p w14:paraId="0ED1092B" w14:textId="596AE226" w:rsidR="004C6295" w:rsidRDefault="004C6295" w:rsidP="002213E8">
      <w:pPr>
        <w:pStyle w:val="af7"/>
      </w:pPr>
      <w:r>
        <w:rPr>
          <w:rStyle w:val="af6"/>
        </w:rPr>
        <w:annotationRef/>
      </w:r>
      <w:r>
        <w:t>Удалить</w:t>
      </w:r>
    </w:p>
  </w:comment>
  <w:comment w:id="52" w:author="STRANGER" w:date="2024-05-17T02:29:00Z" w:initials="S">
    <w:p w14:paraId="6801FA7D" w14:textId="7CE74DB0" w:rsidR="004C6295" w:rsidRDefault="004C6295">
      <w:pPr>
        <w:pStyle w:val="af7"/>
      </w:pPr>
      <w:r>
        <w:rPr>
          <w:rStyle w:val="af6"/>
        </w:rPr>
        <w:annotationRef/>
      </w:r>
      <w:r>
        <w:t xml:space="preserve">Добавить ингибирование </w:t>
      </w:r>
      <w:proofErr w:type="spellStart"/>
      <w:r>
        <w:t>косло</w:t>
      </w:r>
      <w:proofErr w:type="spellEnd"/>
    </w:p>
  </w:comment>
  <w:comment w:id="57" w:author="STRANGER" w:date="2024-05-17T03:17:00Z" w:initials="S">
    <w:p w14:paraId="1BE8C38C" w14:textId="63B6818F" w:rsidR="004C6295" w:rsidRDefault="004C6295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60" w:author="STRANGER" w:date="2024-05-17T03:34:00Z" w:initials="S">
    <w:p w14:paraId="5F8A1F49" w14:textId="4E346433" w:rsidR="004C6295" w:rsidRDefault="004C6295">
      <w:pPr>
        <w:pStyle w:val="af7"/>
      </w:pPr>
      <w:r>
        <w:rPr>
          <w:rStyle w:val="af6"/>
        </w:rPr>
        <w:annotationRef/>
      </w:r>
      <w:r>
        <w:t>инфа про сильные и слабые ингибиторы</w:t>
      </w:r>
    </w:p>
  </w:comment>
  <w:comment w:id="62" w:author="STRANGER" w:date="2024-05-17T03:31:00Z" w:initials="S">
    <w:p w14:paraId="1D0C69F0" w14:textId="0F1C70BD" w:rsidR="004C6295" w:rsidRDefault="004C6295">
      <w:pPr>
        <w:pStyle w:val="af7"/>
      </w:pPr>
      <w:r>
        <w:rPr>
          <w:rStyle w:val="af6"/>
        </w:rPr>
        <w:annotationRef/>
      </w:r>
      <w:r>
        <w:t xml:space="preserve">из </w:t>
      </w:r>
      <w:proofErr w:type="spellStart"/>
      <w:r>
        <w:t>гришина</w:t>
      </w:r>
      <w:proofErr w:type="spellEnd"/>
      <w:r>
        <w:t xml:space="preserve"> данные или </w:t>
      </w:r>
      <w:proofErr w:type="spellStart"/>
      <w:r>
        <w:t>киреева</w:t>
      </w:r>
      <w:proofErr w:type="spellEnd"/>
    </w:p>
  </w:comment>
  <w:comment w:id="63" w:author="HOME" w:date="2024-05-13T03:18:00Z" w:initials="H">
    <w:p w14:paraId="6C0B6587" w14:textId="1DAE4E91" w:rsidR="004C6295" w:rsidRDefault="004C6295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67" w:author="HOME" w:date="2024-05-13T03:19:00Z" w:initials="H">
    <w:p w14:paraId="2E3127A2" w14:textId="6610CE80" w:rsidR="004C6295" w:rsidRDefault="004C6295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69" w:author="STRANGER" w:date="2024-05-17T03:54:00Z" w:initials="S">
    <w:p w14:paraId="319A8216" w14:textId="2ECF5F18" w:rsidR="004C6295" w:rsidRDefault="004C6295">
      <w:pPr>
        <w:pStyle w:val="af7"/>
      </w:pPr>
      <w:r>
        <w:rPr>
          <w:rStyle w:val="af6"/>
        </w:rPr>
        <w:annotationRef/>
      </w:r>
      <w:r>
        <w:t>спорное если не нужна выбрасываем</w:t>
      </w:r>
    </w:p>
  </w:comment>
  <w:comment w:id="76" w:author="HOME" w:date="2024-05-08T03:42:00Z" w:initials="H">
    <w:p w14:paraId="045C0E08" w14:textId="77777777" w:rsidR="004C6295" w:rsidRPr="009F5E5B" w:rsidRDefault="004C6295" w:rsidP="004E2653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82" w:author="HOME" w:date="2024-05-07T11:38:00Z" w:initials="H">
    <w:p w14:paraId="5A92FEB4" w14:textId="77777777" w:rsidR="004C6295" w:rsidRDefault="004C6295" w:rsidP="004E2653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83" w:author="HOME" w:date="2024-05-07T14:06:00Z" w:initials="H">
    <w:p w14:paraId="53693BE9" w14:textId="77777777" w:rsidR="004C6295" w:rsidRDefault="004C6295" w:rsidP="004E2653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85" w:author="STRANGER" w:date="2023-12-26T14:08:00Z" w:initials="S">
    <w:p w14:paraId="072C428C" w14:textId="77777777" w:rsidR="004C6295" w:rsidRDefault="004C6295" w:rsidP="004E2653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89" w:author="HOME" w:date="2024-04-21T17:30:00Z" w:initials="H">
    <w:p w14:paraId="4801B3B9" w14:textId="77777777" w:rsidR="004C6295" w:rsidRDefault="004C6295" w:rsidP="004E2653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92" w:author="HOME" w:date="2024-04-21T16:16:00Z" w:initials="H">
    <w:p w14:paraId="0458A943" w14:textId="77777777" w:rsidR="004C6295" w:rsidRDefault="004C6295" w:rsidP="004E2653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93" w:author="HOME" w:date="2024-04-21T18:52:00Z" w:initials="H">
    <w:p w14:paraId="586215C7" w14:textId="77777777" w:rsidR="004C6295" w:rsidRPr="00464025" w:rsidRDefault="004C6295" w:rsidP="004E2653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98" w:author="HOME" w:date="2024-04-21T17:25:00Z" w:initials="H">
    <w:p w14:paraId="45EA541A" w14:textId="77777777" w:rsidR="004C6295" w:rsidRDefault="004C6295" w:rsidP="004E2653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49A936FF" w14:textId="77777777" w:rsidR="004C6295" w:rsidRDefault="004C6295" w:rsidP="004E2653">
      <w:pPr>
        <w:pStyle w:val="af7"/>
      </w:pPr>
    </w:p>
  </w:comment>
  <w:comment w:id="99" w:author="HOME" w:date="2024-04-21T17:55:00Z" w:initials="H">
    <w:p w14:paraId="7BAFAE66" w14:textId="77777777" w:rsidR="004C6295" w:rsidRDefault="004C6295" w:rsidP="004E2653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110" w:author="HOME" w:date="2024-04-30T23:56:00Z" w:initials="H">
    <w:p w14:paraId="47A600A8" w14:textId="77777777" w:rsidR="004C6295" w:rsidRDefault="004C6295" w:rsidP="00AA3745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18" w:author="STRANGER" w:date="2024-05-17T19:26:00Z" w:initials="S">
    <w:p w14:paraId="726A07E2" w14:textId="04F27671" w:rsidR="004C6295" w:rsidRDefault="004C6295">
      <w:pPr>
        <w:pStyle w:val="af7"/>
      </w:pPr>
      <w:r>
        <w:rPr>
          <w:rStyle w:val="af6"/>
        </w:rPr>
        <w:annotationRef/>
      </w:r>
      <w:r>
        <w:t>добавить ингибирование кислородом</w:t>
      </w:r>
    </w:p>
  </w:comment>
  <w:comment w:id="120" w:author="HOME" w:date="2024-05-13T02:53:00Z" w:initials="H">
    <w:p w14:paraId="15002CA3" w14:textId="2FC084B2" w:rsidR="004C6295" w:rsidRDefault="004C6295">
      <w:pPr>
        <w:pStyle w:val="af7"/>
      </w:pPr>
      <w:r>
        <w:rPr>
          <w:rStyle w:val="af6"/>
        </w:rPr>
        <w:annotationRef/>
      </w:r>
      <w:proofErr w:type="gramStart"/>
      <w:r>
        <w:t>возможно</w:t>
      </w:r>
      <w:proofErr w:type="gramEnd"/>
      <w:r>
        <w:t xml:space="preserve"> удалить</w:t>
      </w:r>
    </w:p>
  </w:comment>
  <w:comment w:id="121" w:author="HOME" w:date="2024-04-20T17:02:00Z" w:initials="H">
    <w:p w14:paraId="564FD14D" w14:textId="77777777" w:rsidR="004C6295" w:rsidRDefault="004C6295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23" w:author="STRANGER" w:date="2024-05-17T21:18:00Z" w:initials="S">
    <w:p w14:paraId="3A041EBD" w14:textId="58C904D0" w:rsidR="00F36649" w:rsidRDefault="00F36649">
      <w:pPr>
        <w:pStyle w:val="af7"/>
      </w:pPr>
      <w:r>
        <w:rPr>
          <w:rStyle w:val="af6"/>
        </w:rPr>
        <w:annotationRef/>
      </w:r>
      <w:r>
        <w:t>Вставить значения этих коэффициентов</w:t>
      </w:r>
    </w:p>
  </w:comment>
  <w:comment w:id="128" w:author="STRANGER" w:date="2024-05-17T19:45:00Z" w:initials="S">
    <w:p w14:paraId="6A7BA293" w14:textId="7FC496D1" w:rsidR="004C6295" w:rsidRDefault="004C6295">
      <w:pPr>
        <w:pStyle w:val="af7"/>
      </w:pPr>
      <w:r>
        <w:rPr>
          <w:rStyle w:val="af6"/>
        </w:rPr>
        <w:annotationRef/>
      </w:r>
      <w:r>
        <w:t>Соотношение диффузий</w:t>
      </w:r>
    </w:p>
  </w:comment>
  <w:comment w:id="142" w:author="HOME" w:date="2023-05-27T23:19:00Z" w:initials="H">
    <w:p w14:paraId="1034BE59" w14:textId="77777777" w:rsidR="004C6295" w:rsidRDefault="004C6295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7FE34F9F" w15:done="0"/>
  <w15:commentEx w15:paraId="3A602C82" w15:done="0"/>
  <w15:commentEx w15:paraId="6C4BFAEF" w15:done="0"/>
  <w15:commentEx w15:paraId="1495B322" w15:done="0"/>
  <w15:commentEx w15:paraId="72A3789A" w15:done="0"/>
  <w15:commentEx w15:paraId="0BD73195" w15:done="0"/>
  <w15:commentEx w15:paraId="263AFF90" w15:done="0"/>
  <w15:commentEx w15:paraId="6C399684" w15:done="0"/>
  <w15:commentEx w15:paraId="2610DF01" w15:done="0"/>
  <w15:commentEx w15:paraId="1F1858C9" w15:done="0"/>
  <w15:commentEx w15:paraId="73FAAD83" w15:done="0"/>
  <w15:commentEx w15:paraId="0ED1092B" w15:done="0"/>
  <w15:commentEx w15:paraId="6801FA7D" w15:done="0"/>
  <w15:commentEx w15:paraId="1BE8C38C" w15:done="0"/>
  <w15:commentEx w15:paraId="5F8A1F49" w15:done="0"/>
  <w15:commentEx w15:paraId="1D0C69F0" w15:done="0"/>
  <w15:commentEx w15:paraId="6C0B6587" w15:done="0"/>
  <w15:commentEx w15:paraId="2E3127A2" w15:done="0"/>
  <w15:commentEx w15:paraId="319A8216" w15:done="0"/>
  <w15:commentEx w15:paraId="045C0E08" w15:done="0"/>
  <w15:commentEx w15:paraId="5A92FEB4" w15:done="0"/>
  <w15:commentEx w15:paraId="53693BE9" w15:done="0"/>
  <w15:commentEx w15:paraId="072C428C" w15:done="0"/>
  <w15:commentEx w15:paraId="4801B3B9" w15:done="0"/>
  <w15:commentEx w15:paraId="0458A943" w15:done="0"/>
  <w15:commentEx w15:paraId="586215C7" w15:done="0"/>
  <w15:commentEx w15:paraId="49A936FF" w15:done="0"/>
  <w15:commentEx w15:paraId="7BAFAE66" w15:done="0"/>
  <w15:commentEx w15:paraId="47A600A8" w15:done="0"/>
  <w15:commentEx w15:paraId="726A07E2" w15:done="0"/>
  <w15:commentEx w15:paraId="15002CA3" w15:done="0"/>
  <w15:commentEx w15:paraId="564FD14D" w15:done="0"/>
  <w15:commentEx w15:paraId="3A041EBD" w15:done="0"/>
  <w15:commentEx w15:paraId="6A7BA293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FE34F9F" w16cid:durableId="29EC0153"/>
  <w16cid:commentId w16cid:paraId="3A602C82" w16cid:durableId="281D0874"/>
  <w16cid:commentId w16cid:paraId="6C4BFAEF" w16cid:durableId="29EC02A1"/>
  <w16cid:commentId w16cid:paraId="1495B322" w16cid:durableId="29F13644"/>
  <w16cid:commentId w16cid:paraId="72A3789A" w16cid:durableId="29EC0331"/>
  <w16cid:commentId w16cid:paraId="0BD73195" w16cid:durableId="29DD2C7A"/>
  <w16cid:commentId w16cid:paraId="6C399684" w16cid:durableId="29DDB81A"/>
  <w16cid:commentId w16cid:paraId="2610DF01" w16cid:durableId="29DDAF3A"/>
  <w16cid:commentId w16cid:paraId="1F1858C9" w16cid:durableId="29F13D8A"/>
  <w16cid:commentId w16cid:paraId="73FAAD83" w16cid:durableId="29EC0404"/>
  <w16cid:commentId w16cid:paraId="0ED1092B" w16cid:durableId="29E15713"/>
  <w16cid:commentId w16cid:paraId="6801FA7D" w16cid:durableId="29F13F7F"/>
  <w16cid:commentId w16cid:paraId="1BE8C38C" w16cid:durableId="29F14AE1"/>
  <w16cid:commentId w16cid:paraId="5F8A1F49" w16cid:durableId="29F14ED7"/>
  <w16cid:commentId w16cid:paraId="1D0C69F0" w16cid:durableId="29F14E09"/>
  <w16cid:commentId w16cid:paraId="6C0B6587" w16cid:durableId="29EC0509"/>
  <w16cid:commentId w16cid:paraId="2E3127A2" w16cid:durableId="29EC053F"/>
  <w16cid:commentId w16cid:paraId="319A8216" w16cid:durableId="29F1535A"/>
  <w16cid:commentId w16cid:paraId="045C0E08" w16cid:durableId="29E5733C"/>
  <w16cid:commentId w16cid:paraId="5A92FEB4" w16cid:durableId="29E49119"/>
  <w16cid:commentId w16cid:paraId="53693BE9" w16cid:durableId="29E4B3D6"/>
  <w16cid:commentId w16cid:paraId="072C428C" w16cid:durableId="29355CCA"/>
  <w16cid:commentId w16cid:paraId="4801B3B9" w16cid:durableId="29CFCBA3"/>
  <w16cid:commentId w16cid:paraId="0458A943" w16cid:durableId="29CFBA5B"/>
  <w16cid:commentId w16cid:paraId="586215C7" w16cid:durableId="29CFDEF0"/>
  <w16cid:commentId w16cid:paraId="49A936FF" w16cid:durableId="29CFCA78"/>
  <w16cid:commentId w16cid:paraId="7BAFAE66" w16cid:durableId="29CFD17C"/>
  <w16cid:commentId w16cid:paraId="47A600A8" w16cid:durableId="29DC03BF"/>
  <w16cid:commentId w16cid:paraId="726A07E2" w16cid:durableId="29F22DEC"/>
  <w16cid:commentId w16cid:paraId="15002CA3" w16cid:durableId="29EBFF24"/>
  <w16cid:commentId w16cid:paraId="564FD14D" w16cid:durableId="29CE738A"/>
  <w16cid:commentId w16cid:paraId="3A041EBD" w16cid:durableId="29F24841"/>
  <w16cid:commentId w16cid:paraId="6A7BA293" w16cid:durableId="29F23255"/>
  <w16cid:commentId w16cid:paraId="1034BE59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1"/>
  </w:num>
  <w:num w:numId="2">
    <w:abstractNumId w:val="11"/>
  </w:num>
  <w:num w:numId="3">
    <w:abstractNumId w:val="15"/>
  </w:num>
  <w:num w:numId="4">
    <w:abstractNumId w:val="17"/>
  </w:num>
  <w:num w:numId="5">
    <w:abstractNumId w:val="14"/>
  </w:num>
  <w:num w:numId="6">
    <w:abstractNumId w:val="19"/>
  </w:num>
  <w:num w:numId="7">
    <w:abstractNumId w:val="18"/>
  </w:num>
  <w:num w:numId="8">
    <w:abstractNumId w:val="20"/>
  </w:num>
  <w:num w:numId="9">
    <w:abstractNumId w:val="16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3"/>
  </w:num>
  <w:num w:numId="21">
    <w:abstractNumId w:val="10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</w:num>
  <w:num w:numId="2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0738F"/>
    <w:rsid w:val="0001450E"/>
    <w:rsid w:val="0001695F"/>
    <w:rsid w:val="0002558B"/>
    <w:rsid w:val="00025D16"/>
    <w:rsid w:val="0003407D"/>
    <w:rsid w:val="0003468A"/>
    <w:rsid w:val="00036564"/>
    <w:rsid w:val="00037A0E"/>
    <w:rsid w:val="000534C7"/>
    <w:rsid w:val="000636AD"/>
    <w:rsid w:val="00065995"/>
    <w:rsid w:val="00070CB4"/>
    <w:rsid w:val="00072C8E"/>
    <w:rsid w:val="00076ADB"/>
    <w:rsid w:val="0008355C"/>
    <w:rsid w:val="00084286"/>
    <w:rsid w:val="00084C50"/>
    <w:rsid w:val="00085FD0"/>
    <w:rsid w:val="00090C9C"/>
    <w:rsid w:val="000A6096"/>
    <w:rsid w:val="000A70BE"/>
    <w:rsid w:val="000A731B"/>
    <w:rsid w:val="000C0D12"/>
    <w:rsid w:val="000C1A5C"/>
    <w:rsid w:val="000D08D2"/>
    <w:rsid w:val="000D2246"/>
    <w:rsid w:val="000D4956"/>
    <w:rsid w:val="000E1A1C"/>
    <w:rsid w:val="000E1E56"/>
    <w:rsid w:val="000E2856"/>
    <w:rsid w:val="000E29C9"/>
    <w:rsid w:val="000E3899"/>
    <w:rsid w:val="000F0C2C"/>
    <w:rsid w:val="000F3DBA"/>
    <w:rsid w:val="000F7A86"/>
    <w:rsid w:val="00100834"/>
    <w:rsid w:val="00104AEB"/>
    <w:rsid w:val="00106AED"/>
    <w:rsid w:val="001215F9"/>
    <w:rsid w:val="00121867"/>
    <w:rsid w:val="00135E11"/>
    <w:rsid w:val="0015157D"/>
    <w:rsid w:val="00151AE6"/>
    <w:rsid w:val="001546B8"/>
    <w:rsid w:val="0015511F"/>
    <w:rsid w:val="0016460D"/>
    <w:rsid w:val="001706B1"/>
    <w:rsid w:val="0018078D"/>
    <w:rsid w:val="00181538"/>
    <w:rsid w:val="00182F8F"/>
    <w:rsid w:val="00185797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67"/>
    <w:rsid w:val="002E23F5"/>
    <w:rsid w:val="002E50FC"/>
    <w:rsid w:val="002E537C"/>
    <w:rsid w:val="002F7CCE"/>
    <w:rsid w:val="003045FD"/>
    <w:rsid w:val="00314CC9"/>
    <w:rsid w:val="00315B54"/>
    <w:rsid w:val="00322FE0"/>
    <w:rsid w:val="0033372E"/>
    <w:rsid w:val="003411EB"/>
    <w:rsid w:val="003465F2"/>
    <w:rsid w:val="003519C5"/>
    <w:rsid w:val="003556B8"/>
    <w:rsid w:val="0035661D"/>
    <w:rsid w:val="003624DA"/>
    <w:rsid w:val="00366548"/>
    <w:rsid w:val="00370121"/>
    <w:rsid w:val="003702EA"/>
    <w:rsid w:val="003813E5"/>
    <w:rsid w:val="00391860"/>
    <w:rsid w:val="003A3775"/>
    <w:rsid w:val="003B144A"/>
    <w:rsid w:val="003C4B53"/>
    <w:rsid w:val="003D0F4E"/>
    <w:rsid w:val="003D2F42"/>
    <w:rsid w:val="003D407A"/>
    <w:rsid w:val="003E3078"/>
    <w:rsid w:val="003E3772"/>
    <w:rsid w:val="003F32FE"/>
    <w:rsid w:val="003F6AC6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82DC2"/>
    <w:rsid w:val="004851CE"/>
    <w:rsid w:val="00486E89"/>
    <w:rsid w:val="00496D26"/>
    <w:rsid w:val="004A2373"/>
    <w:rsid w:val="004A4849"/>
    <w:rsid w:val="004C365F"/>
    <w:rsid w:val="004C6295"/>
    <w:rsid w:val="004E010E"/>
    <w:rsid w:val="004E1108"/>
    <w:rsid w:val="004E2653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355DE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BC5"/>
    <w:rsid w:val="00594BDA"/>
    <w:rsid w:val="005A4800"/>
    <w:rsid w:val="005B0524"/>
    <w:rsid w:val="005B2B32"/>
    <w:rsid w:val="005B5CB4"/>
    <w:rsid w:val="005C2873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4837"/>
    <w:rsid w:val="00625DDD"/>
    <w:rsid w:val="00640613"/>
    <w:rsid w:val="00641540"/>
    <w:rsid w:val="0064204E"/>
    <w:rsid w:val="00643638"/>
    <w:rsid w:val="0065469E"/>
    <w:rsid w:val="00657781"/>
    <w:rsid w:val="00661455"/>
    <w:rsid w:val="00661BCA"/>
    <w:rsid w:val="00661C83"/>
    <w:rsid w:val="00674BB7"/>
    <w:rsid w:val="00680DD5"/>
    <w:rsid w:val="0068115E"/>
    <w:rsid w:val="0068282A"/>
    <w:rsid w:val="006A08A6"/>
    <w:rsid w:val="006A670C"/>
    <w:rsid w:val="006B011C"/>
    <w:rsid w:val="006B298D"/>
    <w:rsid w:val="006B3795"/>
    <w:rsid w:val="006B5619"/>
    <w:rsid w:val="006B5E8D"/>
    <w:rsid w:val="006C33A2"/>
    <w:rsid w:val="006D7776"/>
    <w:rsid w:val="006D7C27"/>
    <w:rsid w:val="006E0612"/>
    <w:rsid w:val="006E0737"/>
    <w:rsid w:val="006E5223"/>
    <w:rsid w:val="006F218A"/>
    <w:rsid w:val="00706BF1"/>
    <w:rsid w:val="007075FB"/>
    <w:rsid w:val="00707EA0"/>
    <w:rsid w:val="00710A0C"/>
    <w:rsid w:val="007110E7"/>
    <w:rsid w:val="007177EA"/>
    <w:rsid w:val="007203D1"/>
    <w:rsid w:val="00722E49"/>
    <w:rsid w:val="007249B4"/>
    <w:rsid w:val="0073324E"/>
    <w:rsid w:val="00733E49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2A24"/>
    <w:rsid w:val="007A4AA8"/>
    <w:rsid w:val="007A69AB"/>
    <w:rsid w:val="007A7E3A"/>
    <w:rsid w:val="007B2366"/>
    <w:rsid w:val="007B64A4"/>
    <w:rsid w:val="007C162A"/>
    <w:rsid w:val="007C2162"/>
    <w:rsid w:val="007C2DD4"/>
    <w:rsid w:val="007C3BAB"/>
    <w:rsid w:val="007C42F2"/>
    <w:rsid w:val="007C62EF"/>
    <w:rsid w:val="007D0CFC"/>
    <w:rsid w:val="007E6D93"/>
    <w:rsid w:val="007F0475"/>
    <w:rsid w:val="007F42C4"/>
    <w:rsid w:val="007F5D6C"/>
    <w:rsid w:val="008078BE"/>
    <w:rsid w:val="00810805"/>
    <w:rsid w:val="008209BC"/>
    <w:rsid w:val="0082246B"/>
    <w:rsid w:val="00832871"/>
    <w:rsid w:val="008355DC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1786"/>
    <w:rsid w:val="008B2FB8"/>
    <w:rsid w:val="008B3582"/>
    <w:rsid w:val="008B57F1"/>
    <w:rsid w:val="008B64B9"/>
    <w:rsid w:val="008B726B"/>
    <w:rsid w:val="008C0A16"/>
    <w:rsid w:val="008C6339"/>
    <w:rsid w:val="008C69BF"/>
    <w:rsid w:val="008D4FAF"/>
    <w:rsid w:val="008E095F"/>
    <w:rsid w:val="008E4497"/>
    <w:rsid w:val="008E57B9"/>
    <w:rsid w:val="008F4A9F"/>
    <w:rsid w:val="00901DB2"/>
    <w:rsid w:val="00915A42"/>
    <w:rsid w:val="00917C8A"/>
    <w:rsid w:val="00920294"/>
    <w:rsid w:val="00920ECB"/>
    <w:rsid w:val="00924825"/>
    <w:rsid w:val="009259E8"/>
    <w:rsid w:val="0093042C"/>
    <w:rsid w:val="00933E7A"/>
    <w:rsid w:val="00934B5D"/>
    <w:rsid w:val="00935588"/>
    <w:rsid w:val="00940D78"/>
    <w:rsid w:val="00951D9D"/>
    <w:rsid w:val="009526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3A7F"/>
    <w:rsid w:val="00A64D5E"/>
    <w:rsid w:val="00A67B7D"/>
    <w:rsid w:val="00A717E9"/>
    <w:rsid w:val="00A72943"/>
    <w:rsid w:val="00A800BF"/>
    <w:rsid w:val="00A8197D"/>
    <w:rsid w:val="00A84917"/>
    <w:rsid w:val="00A91A40"/>
    <w:rsid w:val="00A922C6"/>
    <w:rsid w:val="00A962CD"/>
    <w:rsid w:val="00AA3745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6560"/>
    <w:rsid w:val="00AE65DE"/>
    <w:rsid w:val="00AF29CC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624E9"/>
    <w:rsid w:val="00B639EF"/>
    <w:rsid w:val="00B6687A"/>
    <w:rsid w:val="00B7145C"/>
    <w:rsid w:val="00B72707"/>
    <w:rsid w:val="00B83301"/>
    <w:rsid w:val="00B90127"/>
    <w:rsid w:val="00B93AB1"/>
    <w:rsid w:val="00BA01C5"/>
    <w:rsid w:val="00BA0433"/>
    <w:rsid w:val="00BA43C8"/>
    <w:rsid w:val="00BA55B4"/>
    <w:rsid w:val="00BA58D0"/>
    <w:rsid w:val="00BC1927"/>
    <w:rsid w:val="00BD262E"/>
    <w:rsid w:val="00BD7075"/>
    <w:rsid w:val="00BE3A74"/>
    <w:rsid w:val="00BF5A29"/>
    <w:rsid w:val="00BF766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A455A"/>
    <w:rsid w:val="00CC065B"/>
    <w:rsid w:val="00CC1E95"/>
    <w:rsid w:val="00CD6E55"/>
    <w:rsid w:val="00CD75EB"/>
    <w:rsid w:val="00CD7ED0"/>
    <w:rsid w:val="00CE08C2"/>
    <w:rsid w:val="00CE2C80"/>
    <w:rsid w:val="00CE4132"/>
    <w:rsid w:val="00CE5B64"/>
    <w:rsid w:val="00CF3100"/>
    <w:rsid w:val="00CF790A"/>
    <w:rsid w:val="00D14EAD"/>
    <w:rsid w:val="00D15BA6"/>
    <w:rsid w:val="00D26A5A"/>
    <w:rsid w:val="00D302CC"/>
    <w:rsid w:val="00D365B1"/>
    <w:rsid w:val="00D4126A"/>
    <w:rsid w:val="00D46182"/>
    <w:rsid w:val="00D536A7"/>
    <w:rsid w:val="00D55043"/>
    <w:rsid w:val="00D624F4"/>
    <w:rsid w:val="00D65AD5"/>
    <w:rsid w:val="00D6729A"/>
    <w:rsid w:val="00D70381"/>
    <w:rsid w:val="00D70E69"/>
    <w:rsid w:val="00D776E6"/>
    <w:rsid w:val="00D83E38"/>
    <w:rsid w:val="00D84FC6"/>
    <w:rsid w:val="00D87901"/>
    <w:rsid w:val="00D9614B"/>
    <w:rsid w:val="00DA1E9E"/>
    <w:rsid w:val="00DA335D"/>
    <w:rsid w:val="00DB0A27"/>
    <w:rsid w:val="00DB5276"/>
    <w:rsid w:val="00DB7A55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67AEA"/>
    <w:rsid w:val="00E756F5"/>
    <w:rsid w:val="00E87F19"/>
    <w:rsid w:val="00EA04CB"/>
    <w:rsid w:val="00EB6059"/>
    <w:rsid w:val="00EB75C0"/>
    <w:rsid w:val="00EC40C2"/>
    <w:rsid w:val="00EC73B0"/>
    <w:rsid w:val="00ED0D17"/>
    <w:rsid w:val="00EE0C78"/>
    <w:rsid w:val="00EE6ED7"/>
    <w:rsid w:val="00EF3673"/>
    <w:rsid w:val="00EF7194"/>
    <w:rsid w:val="00F01D92"/>
    <w:rsid w:val="00F041E2"/>
    <w:rsid w:val="00F046B5"/>
    <w:rsid w:val="00F11CBC"/>
    <w:rsid w:val="00F31E32"/>
    <w:rsid w:val="00F35CEF"/>
    <w:rsid w:val="00F36649"/>
    <w:rsid w:val="00F36813"/>
    <w:rsid w:val="00F522FF"/>
    <w:rsid w:val="00F644EC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D74"/>
    <w:rsid w:val="00F95B6C"/>
    <w:rsid w:val="00F96411"/>
    <w:rsid w:val="00FA12B7"/>
    <w:rsid w:val="00FA3293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A33384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A33384"/>
    <w:rPr>
      <w:rFonts w:eastAsia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2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eastAsia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emf"/><Relationship Id="rId42" Type="http://schemas.openxmlformats.org/officeDocument/2006/relationships/image" Target="media/image25.emf"/><Relationship Id="rId47" Type="http://schemas.openxmlformats.org/officeDocument/2006/relationships/image" Target="media/image28.png"/><Relationship Id="rId63" Type="http://schemas.openxmlformats.org/officeDocument/2006/relationships/image" Target="media/image42.png"/><Relationship Id="rId68" Type="http://schemas.openxmlformats.org/officeDocument/2006/relationships/image" Target="media/image47.jpeg"/><Relationship Id="rId16" Type="http://schemas.openxmlformats.org/officeDocument/2006/relationships/oleObject" Target="embeddings/oleObject1.bin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image" Target="media/image17.emf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oleObject" Target="embeddings/oleObject11.bin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66" Type="http://schemas.openxmlformats.org/officeDocument/2006/relationships/image" Target="media/image45.jpeg"/><Relationship Id="rId74" Type="http://schemas.openxmlformats.org/officeDocument/2006/relationships/image" Target="media/image53.png"/><Relationship Id="rId79" Type="http://schemas.microsoft.com/office/2018/08/relationships/commentsExtensible" Target="commentsExtensible.xml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emf"/><Relationship Id="rId30" Type="http://schemas.openxmlformats.org/officeDocument/2006/relationships/image" Target="media/image16.e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9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jpeg"/><Relationship Id="rId77" Type="http://schemas.openxmlformats.org/officeDocument/2006/relationships/glossaryDocument" Target="glossary/document.xml"/><Relationship Id="rId8" Type="http://schemas.microsoft.com/office/2016/09/relationships/commentsIds" Target="commentsIds.xml"/><Relationship Id="rId51" Type="http://schemas.openxmlformats.org/officeDocument/2006/relationships/image" Target="media/image31.jpeg"/><Relationship Id="rId72" Type="http://schemas.openxmlformats.org/officeDocument/2006/relationships/image" Target="media/image5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46" Type="http://schemas.openxmlformats.org/officeDocument/2006/relationships/image" Target="media/image27.png"/><Relationship Id="rId59" Type="http://schemas.openxmlformats.org/officeDocument/2006/relationships/image" Target="media/image38.jpeg"/><Relationship Id="rId67" Type="http://schemas.openxmlformats.org/officeDocument/2006/relationships/image" Target="media/image46.jpeg"/><Relationship Id="rId20" Type="http://schemas.openxmlformats.org/officeDocument/2006/relationships/image" Target="media/image10.png"/><Relationship Id="rId41" Type="http://schemas.openxmlformats.org/officeDocument/2006/relationships/image" Target="media/image24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jpe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7.emf"/><Relationship Id="rId23" Type="http://schemas.openxmlformats.org/officeDocument/2006/relationships/image" Target="media/image12.emf"/><Relationship Id="rId28" Type="http://schemas.openxmlformats.org/officeDocument/2006/relationships/oleObject" Target="embeddings/oleObject6.bin"/><Relationship Id="rId36" Type="http://schemas.openxmlformats.org/officeDocument/2006/relationships/image" Target="media/image19.png"/><Relationship Id="rId49" Type="http://schemas.openxmlformats.org/officeDocument/2006/relationships/image" Target="media/image30.emf"/><Relationship Id="rId57" Type="http://schemas.openxmlformats.org/officeDocument/2006/relationships/image" Target="media/image36.png"/><Relationship Id="rId10" Type="http://schemas.openxmlformats.org/officeDocument/2006/relationships/image" Target="media/image2.png"/><Relationship Id="rId31" Type="http://schemas.openxmlformats.org/officeDocument/2006/relationships/oleObject" Target="embeddings/oleObject7.bin"/><Relationship Id="rId44" Type="http://schemas.openxmlformats.org/officeDocument/2006/relationships/image" Target="media/image26.emf"/><Relationship Id="rId52" Type="http://schemas.openxmlformats.org/officeDocument/2006/relationships/image" Target="media/image310.jpeg"/><Relationship Id="rId60" Type="http://schemas.openxmlformats.org/officeDocument/2006/relationships/image" Target="media/image39.jpeg"/><Relationship Id="rId65" Type="http://schemas.openxmlformats.org/officeDocument/2006/relationships/image" Target="media/image44.jpeg"/><Relationship Id="rId73" Type="http://schemas.openxmlformats.org/officeDocument/2006/relationships/image" Target="media/image52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image" Target="media/image22.png"/><Relationship Id="rId34" Type="http://schemas.openxmlformats.org/officeDocument/2006/relationships/image" Target="media/image18.emf"/><Relationship Id="rId50" Type="http://schemas.openxmlformats.org/officeDocument/2006/relationships/oleObject" Target="embeddings/oleObject12.bin"/><Relationship Id="rId55" Type="http://schemas.openxmlformats.org/officeDocument/2006/relationships/image" Target="media/image34.png"/><Relationship Id="rId76" Type="http://schemas.microsoft.com/office/2011/relationships/people" Target="people.xml"/><Relationship Id="rId7" Type="http://schemas.microsoft.com/office/2011/relationships/commentsExtended" Target="commentsExtended.xml"/><Relationship Id="rId71" Type="http://schemas.openxmlformats.org/officeDocument/2006/relationships/image" Target="media/image50.jpeg"/><Relationship Id="rId2" Type="http://schemas.openxmlformats.org/officeDocument/2006/relationships/numbering" Target="numbering.xml"/><Relationship Id="rId29" Type="http://schemas.openxmlformats.org/officeDocument/2006/relationships/image" Target="media/image1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33F083F08244F1B1F8971A472719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37A00-59CD-4879-AD76-BEF004C35BAD}"/>
      </w:docPartPr>
      <w:docPartBody>
        <w:p w:rsidR="00B07A55" w:rsidRDefault="00B07A55" w:rsidP="00B07A55">
          <w:pPr>
            <w:pStyle w:val="E233F083F08244F1B1F8971A472719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1654"/>
    <w:rsid w:val="0008314F"/>
    <w:rsid w:val="00083A6D"/>
    <w:rsid w:val="002C79D6"/>
    <w:rsid w:val="00331248"/>
    <w:rsid w:val="003463F7"/>
    <w:rsid w:val="00494885"/>
    <w:rsid w:val="00511E9D"/>
    <w:rsid w:val="00550652"/>
    <w:rsid w:val="006F0421"/>
    <w:rsid w:val="007C567D"/>
    <w:rsid w:val="00842035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F0486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AC334DC-C15C-45B6-ADEE-B57D1AFFAD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36</TotalTime>
  <Pages>56</Pages>
  <Words>98386</Words>
  <Characters>560805</Characters>
  <Application>Microsoft Office Word</Application>
  <DocSecurity>0</DocSecurity>
  <Lines>4673</Lines>
  <Paragraphs>13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7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358</cp:revision>
  <dcterms:created xsi:type="dcterms:W3CDTF">2024-04-20T13:51:00Z</dcterms:created>
  <dcterms:modified xsi:type="dcterms:W3CDTF">2024-05-17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